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708" w:type="dxa"/>
        <w:jc w:val="center"/>
        <w:tblLayout w:type="fixed"/>
        <w:tblLook w:val="01E0" w:firstRow="1" w:lastRow="1" w:firstColumn="1" w:lastColumn="1" w:noHBand="0" w:noVBand="0"/>
      </w:tblPr>
      <w:tblGrid>
        <w:gridCol w:w="4820"/>
        <w:gridCol w:w="6888"/>
      </w:tblGrid>
      <w:tr w:rsidR="00F402BE" w:rsidRPr="003D3F48" w14:paraId="02508F78" w14:textId="77777777" w:rsidTr="00101387">
        <w:trPr>
          <w:trHeight w:val="1285"/>
          <w:jc w:val="center"/>
        </w:trPr>
        <w:tc>
          <w:tcPr>
            <w:tcW w:w="4820" w:type="dxa"/>
            <w:shd w:val="clear" w:color="auto" w:fill="auto"/>
          </w:tcPr>
          <w:p w14:paraId="416DD36F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sz w:val="28"/>
                <w:szCs w:val="28"/>
              </w:rPr>
              <w:t>PHÒNG GD-ĐT TP. THUẬN AN</w:t>
            </w:r>
          </w:p>
          <w:p w14:paraId="2D551F45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679CA597" wp14:editId="2A80DC92">
                      <wp:simplePos x="0" y="0"/>
                      <wp:positionH relativeFrom="column">
                        <wp:posOffset>725169</wp:posOffset>
                      </wp:positionH>
                      <wp:positionV relativeFrom="paragraph">
                        <wp:posOffset>215265</wp:posOffset>
                      </wp:positionV>
                      <wp:extent cx="1114425" cy="9525"/>
                      <wp:effectExtent l="0" t="0" r="28575" b="28575"/>
                      <wp:wrapNone/>
                      <wp:docPr id="33" name="Straight Connector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14425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5D27126" id="Straight Connector 33" o:spid="_x0000_s1026" style="position:absolute;flip:y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1pt,16.95pt" to="144.85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" strokecolor="#4472c4 [3204]" strokeweight=".5pt">
                      <v:stroke joinstyle="miter"/>
                    </v:line>
                  </w:pict>
                </mc:Fallback>
              </mc:AlternateContent>
            </w:r>
            <w:r w:rsidRPr="00F402BE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TRƯỜNG THCS CHÂU VĂN LIÊM</w:t>
            </w:r>
          </w:p>
        </w:tc>
        <w:tc>
          <w:tcPr>
            <w:tcW w:w="6888" w:type="dxa"/>
            <w:shd w:val="clear" w:color="auto" w:fill="auto"/>
          </w:tcPr>
          <w:p w14:paraId="359D5AA8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KIỂM TRA GIỮA HỌC KỲ II NĂM HỌC 2021 - 2022</w:t>
            </w:r>
          </w:p>
          <w:p w14:paraId="70ABA889" w14:textId="78CB170C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Môn: Toán 8</w:t>
            </w:r>
          </w:p>
          <w:p w14:paraId="046D70E1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  <w:t>Thời gian làm bài</w:t>
            </w:r>
            <w:r w:rsidRPr="00F402BE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: 90 phút.</w:t>
            </w:r>
          </w:p>
          <w:p w14:paraId="75902ACC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  <w:t>(Không tính thời gian phát đề)</w:t>
            </w:r>
          </w:p>
          <w:p w14:paraId="36C6C3C1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14:paraId="4B52293D" w14:textId="72E712DF" w:rsidR="00541756" w:rsidRDefault="00541756" w:rsidP="00541756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8"/>
          <w:szCs w:val="28"/>
          <w:lang w:val="vi-VN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>Bài 1: (3,</w:t>
      </w:r>
      <w:r w:rsidR="0060005D">
        <w:rPr>
          <w:rFonts w:ascii="Times New Roman" w:hAnsi="Times New Roman" w:cs="Times New Roman"/>
          <w:b/>
          <w:bCs/>
          <w:sz w:val="28"/>
          <w:szCs w:val="28"/>
          <w:u w:val="single"/>
        </w:rPr>
        <w:t>0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>đ)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Giải các phương trình sau:</w:t>
      </w:r>
    </w:p>
    <w:p w14:paraId="0BF29A7D" w14:textId="4814A143" w:rsidR="0060005D" w:rsidRDefault="00541756" w:rsidP="00541756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/ </w:t>
      </w:r>
      <w:r w:rsidR="0060005D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x + </w:t>
      </w:r>
      <w:r w:rsidR="0060005D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= 0</w:t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                b/ 5 + 2x = x - 5</w:t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              </w:t>
      </w:r>
    </w:p>
    <w:p w14:paraId="7698661B" w14:textId="629A1501" w:rsidR="0060005D" w:rsidRPr="0060005D" w:rsidRDefault="0060005D" w:rsidP="00541756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</w:t>
      </w:r>
      <w:r w:rsidR="00541756">
        <w:rPr>
          <w:rFonts w:ascii="Times New Roman" w:hAnsi="Times New Roman" w:cs="Times New Roman"/>
          <w:sz w:val="28"/>
          <w:szCs w:val="28"/>
          <w:lang w:val="vi-VN"/>
        </w:rPr>
        <w:t>/</w:t>
      </w:r>
      <w:r w:rsidR="00541756">
        <w:rPr>
          <w:rFonts w:ascii="Times New Roman" w:hAnsi="Times New Roman" w:cs="Times New Roman"/>
          <w:sz w:val="36"/>
          <w:szCs w:val="36"/>
          <w:lang w:val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3x-4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2</m:t>
            </m:r>
          </m:den>
        </m:f>
        <m:r>
          <w:rPr>
            <w:rFonts w:ascii="Cambria Math" w:hAnsi="Cambria Math" w:cs="Times New Roman"/>
            <w:sz w:val="36"/>
            <w:szCs w:val="36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4x+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3</m:t>
            </m:r>
          </m:den>
        </m:f>
      </m:oMath>
      <w:r w:rsidR="00541756">
        <w:rPr>
          <w:rFonts w:ascii="Calibri" w:hAnsi="Cambria Math" w:cs="Times New Roman"/>
          <w:sz w:val="36"/>
          <w:szCs w:val="36"/>
          <w:lang w:val="vi-VN"/>
        </w:rPr>
        <w:t xml:space="preserve">                 </w:t>
      </w:r>
      <w:r w:rsidR="0054175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d/ (x - 3)(2x + </w:t>
      </w:r>
      <w:r w:rsidR="00673E4D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) = 0</w:t>
      </w:r>
    </w:p>
    <w:p w14:paraId="7994BFBB" w14:textId="21039F3A" w:rsidR="00541756" w:rsidRDefault="0060005D" w:rsidP="00541756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/ 2x(x - 2)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5(x - 2)</w:t>
      </w:r>
      <w:r w:rsidR="00541756">
        <w:rPr>
          <w:rFonts w:ascii="Times New Roman" w:hAnsi="Times New Roman" w:cs="Times New Roman"/>
          <w:sz w:val="28"/>
          <w:szCs w:val="28"/>
          <w:lang w:val="vi-VN"/>
        </w:rPr>
        <w:tab/>
      </w:r>
      <w:r w:rsidR="00541756">
        <w:rPr>
          <w:rFonts w:ascii="Times New Roman" w:hAnsi="Times New Roman" w:cs="Times New Roman"/>
          <w:sz w:val="28"/>
          <w:szCs w:val="28"/>
          <w:lang w:val="vi-VN"/>
        </w:rPr>
        <w:tab/>
      </w:r>
    </w:p>
    <w:p w14:paraId="5A8C5727" w14:textId="77777777" w:rsidR="00541756" w:rsidRDefault="00541756" w:rsidP="00541756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b/>
          <w:sz w:val="28"/>
          <w:u w:val="single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14:paraId="6EDDD3B4" w14:textId="4F0F86F8" w:rsidR="0060005D" w:rsidRDefault="00541756" w:rsidP="0060005D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rFonts w:ascii="Calibri" w:hAnsi="Cambria Math" w:cs="Times New Roman"/>
          <w:sz w:val="36"/>
          <w:szCs w:val="36"/>
          <w:lang w:val="vi-VN"/>
        </w:rPr>
      </w:pPr>
      <w:r>
        <w:rPr>
          <w:rFonts w:ascii="Times New Roman" w:hAnsi="Times New Roman" w:cs="Times New Roman"/>
          <w:b/>
          <w:sz w:val="28"/>
          <w:u w:val="single"/>
          <w:lang w:val="nl-NL"/>
        </w:rPr>
        <w:t xml:space="preserve">Bài </w:t>
      </w:r>
      <w:r>
        <w:rPr>
          <w:rFonts w:ascii="Times New Roman" w:hAnsi="Times New Roman" w:cs="Times New Roman"/>
          <w:b/>
          <w:sz w:val="28"/>
          <w:u w:val="single"/>
          <w:lang w:val="vi-VN"/>
        </w:rPr>
        <w:t>2</w:t>
      </w:r>
      <w:r>
        <w:rPr>
          <w:rFonts w:ascii="Times New Roman" w:hAnsi="Times New Roman" w:cs="Times New Roman"/>
          <w:b/>
          <w:sz w:val="28"/>
          <w:u w:val="single"/>
          <w:lang w:val="nl-NL"/>
        </w:rPr>
        <w:t>: (</w:t>
      </w:r>
      <w:r w:rsidR="0060005D">
        <w:rPr>
          <w:rFonts w:ascii="Times New Roman" w:hAnsi="Times New Roman" w:cs="Times New Roman"/>
          <w:b/>
          <w:sz w:val="28"/>
          <w:u w:val="single"/>
        </w:rPr>
        <w:t>1</w:t>
      </w:r>
      <w:r>
        <w:rPr>
          <w:rFonts w:ascii="Times New Roman" w:hAnsi="Times New Roman" w:cs="Times New Roman"/>
          <w:b/>
          <w:sz w:val="28"/>
          <w:u w:val="single"/>
          <w:lang w:val="nl-NL"/>
        </w:rPr>
        <w:t xml:space="preserve">đ) </w:t>
      </w:r>
      <w:r w:rsidR="0060005D">
        <w:rPr>
          <w:rFonts w:ascii="Calibri" w:hAnsi="Cambria Math" w:cs="Times New Roman"/>
          <w:sz w:val="36"/>
          <w:szCs w:val="36"/>
          <w:lang w:val="vi-VN"/>
        </w:rPr>
        <w:t xml:space="preserve"> </w:t>
      </w:r>
      <w:r w:rsidR="0060005D">
        <w:rPr>
          <w:rFonts w:ascii="Times New Roman" w:hAnsi="Times New Roman" w:cs="Times New Roman"/>
          <w:sz w:val="28"/>
          <w:szCs w:val="28"/>
          <w:lang w:val="vi-VN"/>
        </w:rPr>
        <w:t>Giải phương trình sau:</w:t>
      </w:r>
      <w:r w:rsidR="0060005D">
        <w:rPr>
          <w:rFonts w:ascii="Calibri" w:hAnsi="Cambria Math" w:cs="Times New Roman"/>
          <w:sz w:val="36"/>
          <w:szCs w:val="36"/>
          <w:lang w:val="vi-VN"/>
        </w:rPr>
        <w:t xml:space="preserve">        </w:t>
      </w:r>
    </w:p>
    <w:p w14:paraId="03D7EFD8" w14:textId="33A57DF4" w:rsidR="0060005D" w:rsidRPr="0060005D" w:rsidRDefault="0060005D" w:rsidP="0060005D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rFonts w:ascii="Times New Roman" w:hAnsi="Times New Roman" w:cs="Times New Roman"/>
          <w:b/>
          <w:sz w:val="36"/>
          <w:szCs w:val="36"/>
          <w:u w:val="single"/>
          <w:lang w:val="nl-NL"/>
        </w:rPr>
      </w:pPr>
      <w:r>
        <w:rPr>
          <w:rFonts w:ascii="Calibri" w:hAnsi="Cambria Math" w:cs="Times New Roman"/>
          <w:sz w:val="36"/>
          <w:szCs w:val="36"/>
          <w:lang w:val="vi-VN"/>
        </w:rPr>
        <w:t xml:space="preserve">       </w:t>
      </w:r>
      <w:r>
        <w:rPr>
          <w:rFonts w:ascii="Times New Roman" w:hAnsi="Times New Roman" w:cs="Times New Roman"/>
          <w:sz w:val="32"/>
          <w:szCs w:val="32"/>
          <w:lang w:val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2x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x-1</m:t>
            </m:r>
          </m:den>
        </m:f>
        <m:r>
          <w:rPr>
            <w:rFonts w:ascii="Cambria Math" w:hAnsi="Cambria Math" w:cs="Times New Roman"/>
            <w:sz w:val="36"/>
            <w:szCs w:val="36"/>
            <w:lang w:val="vi-VN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x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x+1</m:t>
            </m:r>
          </m:den>
        </m:f>
        <m:r>
          <w:rPr>
            <w:rFonts w:ascii="Cambria Math" w:hAnsi="Cambria Math" w:cs="Times New Roman"/>
            <w:sz w:val="36"/>
            <w:szCs w:val="36"/>
            <w:lang w:val="vi-VN"/>
          </w:rPr>
          <m:t>=1</m:t>
        </m:r>
      </m:oMath>
      <w:r w:rsidRPr="0060005D">
        <w:rPr>
          <w:rFonts w:ascii="Times New Roman" w:hAnsi="Times New Roman" w:cs="Times New Roman"/>
          <w:sz w:val="36"/>
          <w:szCs w:val="36"/>
          <w:lang w:val="vi-VN"/>
        </w:rPr>
        <w:t xml:space="preserve"> </w:t>
      </w:r>
      <w:r w:rsidRPr="0060005D">
        <w:rPr>
          <w:rFonts w:ascii="Times New Roman" w:hAnsi="Times New Roman" w:cs="Times New Roman"/>
          <w:sz w:val="36"/>
          <w:szCs w:val="36"/>
          <w:lang w:val="vi-VN"/>
        </w:rPr>
        <w:tab/>
      </w:r>
      <w:r w:rsidRPr="0060005D">
        <w:rPr>
          <w:rFonts w:ascii="Times New Roman" w:hAnsi="Times New Roman" w:cs="Times New Roman"/>
          <w:sz w:val="36"/>
          <w:szCs w:val="36"/>
          <w:lang w:val="vi-VN"/>
        </w:rPr>
        <w:tab/>
      </w:r>
    </w:p>
    <w:p w14:paraId="71768E79" w14:textId="4D39F3F8" w:rsidR="00895CE9" w:rsidRDefault="0060005D" w:rsidP="00895CE9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895CE9">
        <w:rPr>
          <w:rFonts w:ascii="Times New Roman" w:hAnsi="Times New Roman" w:cs="Times New Roman"/>
          <w:b/>
          <w:sz w:val="28"/>
          <w:u w:val="single"/>
          <w:lang w:val="nl-NL"/>
        </w:rPr>
        <w:t xml:space="preserve">Bài </w:t>
      </w:r>
      <w:r w:rsidR="00895CE9">
        <w:rPr>
          <w:rFonts w:ascii="Times New Roman" w:hAnsi="Times New Roman" w:cs="Times New Roman"/>
          <w:b/>
          <w:sz w:val="28"/>
          <w:u w:val="single"/>
        </w:rPr>
        <w:t>3</w:t>
      </w:r>
      <w:r w:rsidR="00895CE9">
        <w:rPr>
          <w:rFonts w:ascii="Times New Roman" w:hAnsi="Times New Roman" w:cs="Times New Roman"/>
          <w:b/>
          <w:sz w:val="28"/>
          <w:u w:val="single"/>
          <w:lang w:val="nl-NL"/>
        </w:rPr>
        <w:t>: (</w:t>
      </w:r>
      <w:r w:rsidR="00895CE9">
        <w:rPr>
          <w:rFonts w:ascii="Times New Roman" w:hAnsi="Times New Roman" w:cs="Times New Roman"/>
          <w:b/>
          <w:sz w:val="28"/>
          <w:u w:val="single"/>
        </w:rPr>
        <w:t>2</w:t>
      </w:r>
      <w:r w:rsidR="00895CE9">
        <w:rPr>
          <w:rFonts w:ascii="Times New Roman" w:hAnsi="Times New Roman" w:cs="Times New Roman"/>
          <w:b/>
          <w:sz w:val="28"/>
          <w:u w:val="single"/>
          <w:lang w:val="nl-NL"/>
        </w:rPr>
        <w:t xml:space="preserve">đ) </w:t>
      </w:r>
      <w:r w:rsidR="00895CE9">
        <w:rPr>
          <w:rFonts w:ascii="Calibri" w:hAnsi="Cambria Math" w:cs="Times New Roman"/>
          <w:sz w:val="36"/>
          <w:szCs w:val="36"/>
          <w:lang w:val="vi-VN"/>
        </w:rPr>
        <w:t xml:space="preserve"> </w:t>
      </w:r>
      <w:r w:rsidR="00895CE9">
        <w:rPr>
          <w:rFonts w:ascii="Times New Roman" w:hAnsi="Times New Roman" w:cs="Times New Roman"/>
          <w:sz w:val="28"/>
          <w:szCs w:val="28"/>
        </w:rPr>
        <w:t>Một xe máy đi từ A đến B với vận tốc 40km/h</w:t>
      </w:r>
      <w:r w:rsidR="00211A45">
        <w:rPr>
          <w:rFonts w:ascii="Times New Roman" w:hAnsi="Times New Roman" w:cs="Times New Roman"/>
          <w:sz w:val="28"/>
          <w:szCs w:val="28"/>
        </w:rPr>
        <w:t xml:space="preserve">. Sau </w:t>
      </w:r>
      <w:r w:rsidR="00895CE9">
        <w:rPr>
          <w:rFonts w:ascii="Times New Roman" w:hAnsi="Times New Roman" w:cs="Times New Roman"/>
          <w:sz w:val="28"/>
          <w:szCs w:val="28"/>
        </w:rPr>
        <w:t>đó</w:t>
      </w:r>
      <w:r w:rsidR="00211A45">
        <w:rPr>
          <w:rFonts w:ascii="Times New Roman" w:hAnsi="Times New Roman" w:cs="Times New Roman"/>
          <w:sz w:val="28"/>
          <w:szCs w:val="28"/>
        </w:rPr>
        <w:t xml:space="preserve"> 30 phút, </w:t>
      </w:r>
      <w:r w:rsidR="00895CE9">
        <w:rPr>
          <w:rFonts w:ascii="Times New Roman" w:hAnsi="Times New Roman" w:cs="Times New Roman"/>
          <w:sz w:val="28"/>
          <w:szCs w:val="28"/>
        </w:rPr>
        <w:t>một ô tô khởi hành từ B đến A với vận tốc gấp 2 lần xe máy. Biết quãng đường AB dài 1</w:t>
      </w:r>
      <w:r w:rsidR="00D104A3">
        <w:rPr>
          <w:rFonts w:ascii="Times New Roman" w:hAnsi="Times New Roman" w:cs="Times New Roman"/>
          <w:sz w:val="28"/>
          <w:szCs w:val="28"/>
        </w:rPr>
        <w:t>4</w:t>
      </w:r>
      <w:r w:rsidR="00895CE9">
        <w:rPr>
          <w:rFonts w:ascii="Times New Roman" w:hAnsi="Times New Roman" w:cs="Times New Roman"/>
          <w:sz w:val="28"/>
          <w:szCs w:val="28"/>
        </w:rPr>
        <w:t>0km, hỏi sau bao lâu hai xe gặp nhau ?</w:t>
      </w:r>
    </w:p>
    <w:p w14:paraId="041560DB" w14:textId="54669D41" w:rsidR="00895CE9" w:rsidRPr="00895CE9" w:rsidRDefault="00895CE9" w:rsidP="00895CE9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u w:val="single"/>
          <w:lang w:val="nl-NL"/>
        </w:rPr>
        <w:t xml:space="preserve">Bài </w:t>
      </w:r>
      <w:r>
        <w:rPr>
          <w:rFonts w:ascii="Times New Roman" w:hAnsi="Times New Roman" w:cs="Times New Roman"/>
          <w:b/>
          <w:sz w:val="28"/>
          <w:u w:val="single"/>
        </w:rPr>
        <w:t>4</w:t>
      </w:r>
      <w:r>
        <w:rPr>
          <w:rFonts w:ascii="Times New Roman" w:hAnsi="Times New Roman" w:cs="Times New Roman"/>
          <w:b/>
          <w:sz w:val="28"/>
          <w:u w:val="single"/>
          <w:lang w:val="nl-NL"/>
        </w:rPr>
        <w:t>: (</w:t>
      </w:r>
      <w:r>
        <w:rPr>
          <w:rFonts w:ascii="Times New Roman" w:hAnsi="Times New Roman" w:cs="Times New Roman"/>
          <w:b/>
          <w:sz w:val="28"/>
          <w:u w:val="single"/>
        </w:rPr>
        <w:t>1</w:t>
      </w:r>
      <w:r>
        <w:rPr>
          <w:rFonts w:ascii="Times New Roman" w:hAnsi="Times New Roman" w:cs="Times New Roman"/>
          <w:b/>
          <w:sz w:val="28"/>
          <w:u w:val="single"/>
          <w:lang w:val="nl-NL"/>
        </w:rPr>
        <w:t xml:space="preserve">đ) </w:t>
      </w:r>
      <w:r>
        <w:rPr>
          <w:rFonts w:ascii="Times New Roman" w:hAnsi="Times New Roman" w:cs="Times New Roman"/>
          <w:sz w:val="36"/>
          <w:szCs w:val="36"/>
        </w:rPr>
        <w:t xml:space="preserve"> </w:t>
      </w:r>
      <w:r>
        <w:rPr>
          <w:rFonts w:ascii="Calibri" w:hAnsi="Cambria Math" w:cs="Times New Roman"/>
          <w:sz w:val="36"/>
          <w:szCs w:val="36"/>
          <w:lang w:val="vi-VN"/>
        </w:rPr>
        <w:t xml:space="preserve"> </w:t>
      </w:r>
      <w:r w:rsidR="005E0C8B">
        <w:rPr>
          <w:rFonts w:ascii="Times New Roman" w:hAnsi="Times New Roman" w:cs="Times New Roman"/>
          <w:sz w:val="28"/>
          <w:szCs w:val="28"/>
        </w:rPr>
        <w:t xml:space="preserve">Cho hình vẽ sau. Biết </w:t>
      </w:r>
      <w:r w:rsidR="00243F05">
        <w:rPr>
          <w:rFonts w:ascii="Times New Roman" w:hAnsi="Times New Roman" w:cs="Times New Roman"/>
          <w:sz w:val="28"/>
          <w:szCs w:val="28"/>
        </w:rPr>
        <w:t>MN//BC</w:t>
      </w:r>
      <w:r w:rsidR="005E0C8B">
        <w:rPr>
          <w:rFonts w:ascii="Times New Roman" w:hAnsi="Times New Roman" w:cs="Times New Roman"/>
          <w:sz w:val="28"/>
          <w:szCs w:val="28"/>
        </w:rPr>
        <w:t xml:space="preserve">. Tính </w:t>
      </w:r>
      <w:r w:rsidR="00243F05">
        <w:rPr>
          <w:rFonts w:ascii="Times New Roman" w:hAnsi="Times New Roman" w:cs="Times New Roman"/>
          <w:sz w:val="28"/>
          <w:szCs w:val="28"/>
        </w:rPr>
        <w:t>AC</w:t>
      </w:r>
      <w:r w:rsidR="005E0C8B">
        <w:rPr>
          <w:rFonts w:ascii="Times New Roman" w:hAnsi="Times New Roman" w:cs="Times New Roman"/>
          <w:sz w:val="28"/>
          <w:szCs w:val="28"/>
        </w:rPr>
        <w:t>?</w:t>
      </w:r>
    </w:p>
    <w:p w14:paraId="0E18EEB0" w14:textId="6F5B5929" w:rsidR="0060005D" w:rsidRDefault="002838E7" w:rsidP="0060005D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b/>
          <w:sz w:val="28"/>
          <w:u w:val="single"/>
          <w:lang w:val="nl-NL"/>
        </w:rPr>
      </w:pPr>
      <w:r>
        <w:rPr>
          <w:noProof/>
          <w:sz w:val="28"/>
        </w:rPr>
        <mc:AlternateContent>
          <mc:Choice Requires="wpg">
            <w:drawing>
              <wp:inline distT="0" distB="0" distL="0" distR="0" wp14:anchorId="1E785DB4" wp14:editId="2C9A9F9D">
                <wp:extent cx="3076575" cy="1578610"/>
                <wp:effectExtent l="0" t="0" r="0" b="2540"/>
                <wp:docPr id="192" name="Group 1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76575" cy="1578610"/>
                          <a:chOff x="0" y="0"/>
                          <a:chExt cx="2801670" cy="1178152"/>
                        </a:xfrm>
                      </wpg:grpSpPr>
                      <wps:wsp>
                        <wps:cNvPr id="1234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83537" y="0"/>
                            <a:ext cx="352425" cy="286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A903EAE" w14:textId="77777777" w:rsidR="002838E7" w:rsidRPr="00E06C4F" w:rsidRDefault="002838E7" w:rsidP="002838E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E06C4F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34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87239"/>
                            <a:ext cx="266700" cy="286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AC17380" w14:textId="77777777" w:rsidR="002838E7" w:rsidRPr="00E06C4F" w:rsidRDefault="002838E7" w:rsidP="002838E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34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869541" y="565841"/>
                            <a:ext cx="266700" cy="286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A78CA9E" w14:textId="77777777" w:rsidR="002838E7" w:rsidRPr="00E06C4F" w:rsidRDefault="002838E7" w:rsidP="002838E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34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85596" y="565841"/>
                            <a:ext cx="266700" cy="286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701F66E" w14:textId="77777777" w:rsidR="002838E7" w:rsidRPr="00E06C4F" w:rsidRDefault="002838E7" w:rsidP="002838E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12347" name="Group 12347"/>
                        <wpg:cNvGrpSpPr/>
                        <wpg:grpSpPr>
                          <a:xfrm>
                            <a:off x="239917" y="244443"/>
                            <a:ext cx="2352769" cy="869605"/>
                            <a:chOff x="0" y="0"/>
                            <a:chExt cx="2352769" cy="869605"/>
                          </a:xfrm>
                        </wpg:grpSpPr>
                        <wps:wsp>
                          <wps:cNvPr id="12337" name="Straight Connector 12337"/>
                          <wps:cNvCnPr/>
                          <wps:spPr>
                            <a:xfrm flipH="1">
                              <a:off x="0" y="0"/>
                              <a:ext cx="571500" cy="8667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340" name="Straight Connector 12340"/>
                          <wps:cNvCnPr/>
                          <wps:spPr>
                            <a:xfrm>
                              <a:off x="212756" y="552262"/>
                              <a:ext cx="14859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345" name="Straight Connector 12345"/>
                          <wps:cNvCnPr/>
                          <wps:spPr>
                            <a:xfrm>
                              <a:off x="570368" y="4527"/>
                              <a:ext cx="1782401" cy="863662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346" name="Straight Connector 12346"/>
                          <wps:cNvCnPr/>
                          <wps:spPr>
                            <a:xfrm flipH="1" flipV="1">
                              <a:off x="0" y="860080"/>
                              <a:ext cx="2352178" cy="952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234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534970" y="891766"/>
                            <a:ext cx="266700" cy="286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1578425" w14:textId="77777777" w:rsidR="002838E7" w:rsidRPr="00E06C4F" w:rsidRDefault="002838E7" w:rsidP="002838E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34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02879" y="316871"/>
                            <a:ext cx="352425" cy="286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5756365" w14:textId="77777777" w:rsidR="002838E7" w:rsidRPr="00243F05" w:rsidRDefault="002838E7" w:rsidP="002838E7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243F05">
                                <w:rPr>
                                  <w:rFonts w:ascii="Times New Roman" w:hAnsi="Times New Roman" w:cs="Times New Roman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35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48966" y="312344"/>
                            <a:ext cx="352425" cy="286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372FF85" w14:textId="77777777" w:rsidR="002838E7" w:rsidRPr="00243F05" w:rsidRDefault="002838E7" w:rsidP="002838E7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243F05">
                                <w:rPr>
                                  <w:rFonts w:ascii="Times New Roman" w:hAnsi="Times New Roman" w:cs="Times New Roman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35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2634" y="733331"/>
                            <a:ext cx="470780" cy="286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C16563" w14:textId="77777777" w:rsidR="002838E7" w:rsidRPr="00243F05" w:rsidRDefault="002838E7" w:rsidP="002838E7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243F05">
                                <w:rPr>
                                  <w:rFonts w:ascii="Times New Roman" w:hAnsi="Times New Roman" w:cs="Times New Roman"/>
                                </w:rPr>
                                <w:t>1,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E785DB4" id="Group 192" o:spid="_x0000_s1026" style="width:242.25pt;height:124.3pt;mso-position-horizontal-relative:char;mso-position-vertical-relative:line" coordsize="28016,117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6835;width:3524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" filled="f" stroked="f">
                  <v:textbox>
                    <w:txbxContent>
                      <w:p w14:paraId="3A903EAE" w14:textId="77777777" w:rsidR="002838E7" w:rsidRPr="00E06C4F" w:rsidRDefault="002838E7" w:rsidP="002838E7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E06C4F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2" o:spid="_x0000_s1028" type="#_x0000_t202" style="position:absolute;top:8872;width:2667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" filled="f" stroked="f">
                  <v:textbox>
                    <w:txbxContent>
                      <w:p w14:paraId="4AC17380" w14:textId="77777777" w:rsidR="002838E7" w:rsidRPr="00E06C4F" w:rsidRDefault="002838E7" w:rsidP="002838E7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2" o:spid="_x0000_s1029" type="#_x0000_t202" style="position:absolute;left:18695;top:5658;width:2667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" filled="f" stroked="f">
                  <v:textbox>
                    <w:txbxContent>
                      <w:p w14:paraId="7A78CA9E" w14:textId="77777777" w:rsidR="002838E7" w:rsidRPr="00E06C4F" w:rsidRDefault="002838E7" w:rsidP="002838E7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N</w:t>
                        </w:r>
                      </w:p>
                    </w:txbxContent>
                  </v:textbox>
                </v:shape>
                <v:shape id="Text Box 2" o:spid="_x0000_s1030" type="#_x0000_t202" style="position:absolute;left:1855;top:5658;width:2667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" filled="f" stroked="f">
                  <v:textbox>
                    <w:txbxContent>
                      <w:p w14:paraId="0701F66E" w14:textId="77777777" w:rsidR="002838E7" w:rsidRPr="00E06C4F" w:rsidRDefault="002838E7" w:rsidP="002838E7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M</w:t>
                        </w:r>
                      </w:p>
                    </w:txbxContent>
                  </v:textbox>
                </v:shape>
                <v:group id="Group 12347" o:spid="_x0000_s1031" style="position:absolute;left:2399;top:2444;width:23527;height:8696" coordsize="23527,8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">
                  <v:line id="Straight Connector 12337" o:spid="_x0000_s1032" style="position:absolute;flip:x;visibility:visible;mso-wrap-style:square" from="0,0" to="5715,8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" strokecolor="black [3200]" strokeweight=".5pt">
                    <v:stroke joinstyle="miter"/>
                  </v:line>
                  <v:line id="Straight Connector 12340" o:spid="_x0000_s1033" style="position:absolute;visibility:visible;mso-wrap-style:square" from="2127,5522" to="16986,55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" strokecolor="black [3200]" strokeweight=".5pt">
                    <v:stroke joinstyle="miter"/>
                  </v:line>
                  <v:line id="Straight Connector 12345" o:spid="_x0000_s1034" style="position:absolute;visibility:visible;mso-wrap-style:square" from="5703,45" to="23527,86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" strokecolor="black [3200]" strokeweight=".5pt">
                    <v:stroke joinstyle="miter"/>
                  </v:line>
                  <v:line id="Straight Connector 12346" o:spid="_x0000_s1035" style="position:absolute;flip:x y;visibility:visible;mso-wrap-style:square" from="0,8600" to="23521,8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" strokecolor="black [3200]" strokeweight=".5pt">
                    <v:stroke joinstyle="miter"/>
                  </v:line>
                </v:group>
                <v:shape id="Text Box 2" o:spid="_x0000_s1036" type="#_x0000_t202" style="position:absolute;left:25349;top:8917;width:2667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" filled="f" stroked="f">
                  <v:textbox>
                    <w:txbxContent>
                      <w:p w14:paraId="71578425" w14:textId="77777777" w:rsidR="002838E7" w:rsidRPr="00E06C4F" w:rsidRDefault="002838E7" w:rsidP="002838E7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shape id="Text Box 2" o:spid="_x0000_s1037" type="#_x0000_t202" style="position:absolute;left:4028;top:3168;width:3525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" filled="f" stroked="f">
                  <v:textbox>
                    <w:txbxContent>
                      <w:p w14:paraId="45756365" w14:textId="77777777" w:rsidR="002838E7" w:rsidRPr="00243F05" w:rsidRDefault="002838E7" w:rsidP="002838E7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243F05">
                          <w:rPr>
                            <w:rFonts w:ascii="Times New Roman" w:hAnsi="Times New Roman" w:cs="Times New Roman"/>
                          </w:rPr>
                          <w:t>3</w:t>
                        </w:r>
                      </w:p>
                    </w:txbxContent>
                  </v:textbox>
                </v:shape>
                <v:shape id="Text Box 2" o:spid="_x0000_s1038" type="#_x0000_t202" style="position:absolute;left:13489;top:3123;width:3524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" filled="f" stroked="f">
                  <v:textbox>
                    <w:txbxContent>
                      <w:p w14:paraId="4372FF85" w14:textId="77777777" w:rsidR="002838E7" w:rsidRPr="00243F05" w:rsidRDefault="002838E7" w:rsidP="002838E7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243F05">
                          <w:rPr>
                            <w:rFonts w:ascii="Times New Roman" w:hAnsi="Times New Roman" w:cs="Times New Roman"/>
                          </w:rPr>
                          <w:t>5</w:t>
                        </w:r>
                      </w:p>
                    </w:txbxContent>
                  </v:textbox>
                </v:shape>
                <v:shape id="Text Box 2" o:spid="_x0000_s1039" type="#_x0000_t202" style="position:absolute;left:226;top:7333;width:4708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" filled="f" stroked="f">
                  <v:textbox>
                    <w:txbxContent>
                      <w:p w14:paraId="2DC16563" w14:textId="77777777" w:rsidR="002838E7" w:rsidRPr="00243F05" w:rsidRDefault="002838E7" w:rsidP="002838E7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243F05">
                          <w:rPr>
                            <w:rFonts w:ascii="Times New Roman" w:hAnsi="Times New Roman" w:cs="Times New Roman"/>
                          </w:rPr>
                          <w:t>1,5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D8998C5" w14:textId="1C4D02B2" w:rsidR="0060005D" w:rsidRDefault="0060005D" w:rsidP="0060005D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rFonts w:ascii="Times New Roman" w:hAnsi="Times New Roman" w:cs="Times New Roman"/>
          <w:b/>
          <w:sz w:val="28"/>
          <w:u w:val="single"/>
          <w:lang w:val="nl-NL"/>
        </w:rPr>
      </w:pPr>
      <w:r>
        <w:rPr>
          <w:rFonts w:ascii="Times New Roman" w:hAnsi="Times New Roman" w:cs="Times New Roman"/>
          <w:b/>
          <w:sz w:val="28"/>
          <w:u w:val="single"/>
          <w:lang w:val="nl-NL"/>
        </w:rPr>
        <w:t xml:space="preserve">Bài </w:t>
      </w:r>
      <w:r w:rsidR="005E0C8B">
        <w:rPr>
          <w:rFonts w:ascii="Times New Roman" w:hAnsi="Times New Roman" w:cs="Times New Roman"/>
          <w:b/>
          <w:sz w:val="28"/>
          <w:u w:val="single"/>
        </w:rPr>
        <w:t>5</w:t>
      </w:r>
      <w:r>
        <w:rPr>
          <w:rFonts w:ascii="Times New Roman" w:hAnsi="Times New Roman" w:cs="Times New Roman"/>
          <w:b/>
          <w:sz w:val="28"/>
          <w:u w:val="single"/>
          <w:lang w:val="nl-NL"/>
        </w:rPr>
        <w:t>: (</w:t>
      </w:r>
      <w:r w:rsidR="005E0C8B">
        <w:rPr>
          <w:rFonts w:ascii="Times New Roman" w:hAnsi="Times New Roman" w:cs="Times New Roman"/>
          <w:b/>
          <w:sz w:val="28"/>
          <w:u w:val="single"/>
        </w:rPr>
        <w:t>3</w:t>
      </w:r>
      <w:r>
        <w:rPr>
          <w:rFonts w:ascii="Times New Roman" w:hAnsi="Times New Roman" w:cs="Times New Roman"/>
          <w:b/>
          <w:sz w:val="28"/>
          <w:u w:val="single"/>
          <w:lang w:val="nl-NL"/>
        </w:rPr>
        <w:t xml:space="preserve">đ) </w:t>
      </w:r>
    </w:p>
    <w:p w14:paraId="21A3E910" w14:textId="6BE0B980" w:rsidR="000A6CD1" w:rsidRDefault="008B4D9E" w:rsidP="00605148">
      <w:pPr>
        <w:spacing w:line="360" w:lineRule="auto"/>
        <w:ind w:right="45"/>
        <w:jc w:val="both"/>
        <w:rPr>
          <w:rFonts w:ascii="Times New Roman" w:hAnsi="Times New Roman" w:cs="Times New Roman"/>
          <w:sz w:val="28"/>
          <w:lang w:val="es-CL"/>
        </w:rPr>
      </w:pPr>
      <w:r>
        <w:rPr>
          <w:rFonts w:ascii="Times New Roman" w:hAnsi="Times New Roman" w:cs="Times New Roman"/>
          <w:sz w:val="28"/>
          <w:lang w:val="es-CL"/>
        </w:rPr>
        <w:t xml:space="preserve">      </w:t>
      </w:r>
      <w:r w:rsidR="0060005D">
        <w:rPr>
          <w:rFonts w:ascii="Times New Roman" w:hAnsi="Times New Roman" w:cs="Times New Roman"/>
          <w:sz w:val="28"/>
          <w:lang w:val="es-CL"/>
        </w:rPr>
        <w:t xml:space="preserve">Cho </w:t>
      </w:r>
      <w:r w:rsidR="000A6CD1">
        <w:rPr>
          <w:rFonts w:ascii="Times New Roman" w:hAnsi="Times New Roman" w:cs="Times New Roman"/>
          <w:sz w:val="28"/>
          <w:lang w:val="es-CL"/>
        </w:rPr>
        <w:sym w:font="Symbol" w:char="F044"/>
      </w:r>
      <w:r w:rsidR="000A6CD1">
        <w:rPr>
          <w:rFonts w:ascii="Times New Roman" w:hAnsi="Times New Roman" w:cs="Times New Roman"/>
          <w:sz w:val="28"/>
          <w:lang w:val="es-CL"/>
        </w:rPr>
        <w:t xml:space="preserve">ABC có </w:t>
      </w:r>
      <w:r>
        <w:rPr>
          <w:rFonts w:ascii="Times New Roman" w:hAnsi="Times New Roman" w:cs="Times New Roman"/>
          <w:sz w:val="28"/>
          <w:lang w:val="es-CL"/>
        </w:rPr>
        <w:t>AB</w:t>
      </w:r>
      <w:r w:rsidR="00605148">
        <w:rPr>
          <w:rFonts w:ascii="Times New Roman" w:hAnsi="Times New Roman" w:cs="Times New Roman"/>
          <w:sz w:val="28"/>
          <w:lang w:val="es-CL"/>
        </w:rPr>
        <w:t xml:space="preserve"> = </w:t>
      </w:r>
      <w:r w:rsidR="007F4351">
        <w:rPr>
          <w:rFonts w:ascii="Times New Roman" w:hAnsi="Times New Roman" w:cs="Times New Roman"/>
          <w:sz w:val="28"/>
          <w:lang w:val="es-CL"/>
        </w:rPr>
        <w:t>6</w:t>
      </w:r>
      <w:r w:rsidR="00605148">
        <w:rPr>
          <w:rFonts w:ascii="Times New Roman" w:hAnsi="Times New Roman" w:cs="Times New Roman"/>
          <w:sz w:val="28"/>
          <w:lang w:val="es-CL"/>
        </w:rPr>
        <w:t xml:space="preserve">cm, BC = </w:t>
      </w:r>
      <w:r w:rsidR="007F4351">
        <w:rPr>
          <w:rFonts w:ascii="Times New Roman" w:hAnsi="Times New Roman" w:cs="Times New Roman"/>
          <w:sz w:val="28"/>
          <w:lang w:val="es-CL"/>
        </w:rPr>
        <w:t>10</w:t>
      </w:r>
      <w:r w:rsidR="00605148">
        <w:rPr>
          <w:rFonts w:ascii="Times New Roman" w:hAnsi="Times New Roman" w:cs="Times New Roman"/>
          <w:sz w:val="28"/>
          <w:lang w:val="es-CL"/>
        </w:rPr>
        <w:t xml:space="preserve">cm. </w:t>
      </w:r>
      <w:r w:rsidR="007F4351">
        <w:rPr>
          <w:rFonts w:ascii="Times New Roman" w:hAnsi="Times New Roman" w:cs="Times New Roman"/>
          <w:sz w:val="28"/>
          <w:lang w:val="es-CL"/>
        </w:rPr>
        <w:t xml:space="preserve">Trên hai tia BA, BC lấy M,N sao cho BM = </w:t>
      </w:r>
      <w:r w:rsidR="00323590">
        <w:rPr>
          <w:rFonts w:ascii="Times New Roman" w:hAnsi="Times New Roman" w:cs="Times New Roman"/>
          <w:sz w:val="28"/>
          <w:lang w:val="es-CL"/>
        </w:rPr>
        <w:t>2,</w:t>
      </w:r>
      <w:r w:rsidR="007F4351">
        <w:rPr>
          <w:rFonts w:ascii="Times New Roman" w:hAnsi="Times New Roman" w:cs="Times New Roman"/>
          <w:sz w:val="28"/>
          <w:lang w:val="es-CL"/>
        </w:rPr>
        <w:t xml:space="preserve">5cm, BN = </w:t>
      </w:r>
      <w:r w:rsidR="00323590">
        <w:rPr>
          <w:rFonts w:ascii="Times New Roman" w:hAnsi="Times New Roman" w:cs="Times New Roman"/>
          <w:sz w:val="28"/>
          <w:lang w:val="es-CL"/>
        </w:rPr>
        <w:t>1,5</w:t>
      </w:r>
      <w:r w:rsidR="007F4351">
        <w:rPr>
          <w:rFonts w:ascii="Times New Roman" w:hAnsi="Times New Roman" w:cs="Times New Roman"/>
          <w:sz w:val="28"/>
          <w:lang w:val="es-CL"/>
        </w:rPr>
        <w:t>cm. Chứng minh rằng:</w:t>
      </w:r>
    </w:p>
    <w:p w14:paraId="0A4A7E51" w14:textId="3E669CB6" w:rsidR="007F4351" w:rsidRPr="007F4351" w:rsidRDefault="005468EE" w:rsidP="007F4351">
      <w:pPr>
        <w:pStyle w:val="ListParagraph"/>
        <w:numPr>
          <w:ilvl w:val="0"/>
          <w:numId w:val="5"/>
        </w:numPr>
        <w:spacing w:line="360" w:lineRule="auto"/>
        <w:ind w:right="45"/>
        <w:jc w:val="both"/>
        <w:rPr>
          <w:rFonts w:ascii="Times New Roman" w:hAnsi="Times New Roman" w:cs="Times New Roman"/>
          <w:sz w:val="28"/>
          <w:lang w:val="es-CL"/>
        </w:rPr>
      </w:pPr>
      <w:r>
        <w:rPr>
          <w:noProof/>
        </w:rPr>
        <w:pict w14:anchorId="4792A4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94.6pt;margin-top:22.8pt;width:21.75pt;height:30pt;z-index:251662336;mso-position-horizontal-relative:text;mso-position-vertical-relative:text">
            <v:imagedata r:id="rId8" o:title=""/>
          </v:shape>
          <o:OLEObject Type="Embed" ProgID="Equation.DSMT4" ShapeID="_x0000_s1026" DrawAspect="Content" ObjectID="_1708930691" r:id="rId9"/>
        </w:pict>
      </w:r>
      <w:r w:rsidR="007F4351">
        <w:rPr>
          <w:rFonts w:ascii="Times New Roman" w:hAnsi="Times New Roman" w:cs="Times New Roman"/>
          <w:noProof/>
          <w:sz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347C0AD" wp14:editId="42EA03F4">
                <wp:simplePos x="0" y="0"/>
                <wp:positionH relativeFrom="column">
                  <wp:posOffset>1028382</wp:posOffset>
                </wp:positionH>
                <wp:positionV relativeFrom="paragraph">
                  <wp:posOffset>102235</wp:posOffset>
                </wp:positionV>
                <wp:extent cx="157163" cy="66675"/>
                <wp:effectExtent l="0" t="0" r="14605" b="28575"/>
                <wp:wrapNone/>
                <wp:docPr id="12334" name="Freeform: Shape 123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163" cy="66675"/>
                        </a:xfrm>
                        <a:custGeom>
                          <a:avLst/>
                          <a:gdLst>
                            <a:gd name="connsiteX0" fmla="*/ 438204 w 1431187"/>
                            <a:gd name="connsiteY0" fmla="*/ 0 h 545068"/>
                            <a:gd name="connsiteX1" fmla="*/ 104829 w 1431187"/>
                            <a:gd name="connsiteY1" fmla="*/ 47625 h 545068"/>
                            <a:gd name="connsiteX2" fmla="*/ 54 w 1431187"/>
                            <a:gd name="connsiteY2" fmla="*/ 285750 h 545068"/>
                            <a:gd name="connsiteX3" fmla="*/ 114354 w 1431187"/>
                            <a:gd name="connsiteY3" fmla="*/ 504825 h 545068"/>
                            <a:gd name="connsiteX4" fmla="*/ 542979 w 1431187"/>
                            <a:gd name="connsiteY4" fmla="*/ 533400 h 545068"/>
                            <a:gd name="connsiteX5" fmla="*/ 714429 w 1431187"/>
                            <a:gd name="connsiteY5" fmla="*/ 371475 h 545068"/>
                            <a:gd name="connsiteX6" fmla="*/ 914454 w 1431187"/>
                            <a:gd name="connsiteY6" fmla="*/ 85725 h 545068"/>
                            <a:gd name="connsiteX7" fmla="*/ 1343079 w 1431187"/>
                            <a:gd name="connsiteY7" fmla="*/ 66675 h 545068"/>
                            <a:gd name="connsiteX8" fmla="*/ 1428804 w 1431187"/>
                            <a:gd name="connsiteY8" fmla="*/ 361950 h 545068"/>
                            <a:gd name="connsiteX9" fmla="*/ 1295454 w 1431187"/>
                            <a:gd name="connsiteY9" fmla="*/ 533400 h 545068"/>
                            <a:gd name="connsiteX10" fmla="*/ 1009704 w 1431187"/>
                            <a:gd name="connsiteY10" fmla="*/ 495300 h 545068"/>
                            <a:gd name="connsiteX11" fmla="*/ 1038279 w 1431187"/>
                            <a:gd name="connsiteY11" fmla="*/ 495300 h 54506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</a:cxnLst>
                          <a:rect l="l" t="t" r="r" b="b"/>
                          <a:pathLst>
                            <a:path w="1431187" h="545068">
                              <a:moveTo>
                                <a:pt x="438204" y="0"/>
                              </a:moveTo>
                              <a:cubicBezTo>
                                <a:pt x="308029" y="0"/>
                                <a:pt x="177854" y="0"/>
                                <a:pt x="104829" y="47625"/>
                              </a:cubicBezTo>
                              <a:cubicBezTo>
                                <a:pt x="31804" y="95250"/>
                                <a:pt x="-1533" y="209550"/>
                                <a:pt x="54" y="285750"/>
                              </a:cubicBezTo>
                              <a:cubicBezTo>
                                <a:pt x="1641" y="361950"/>
                                <a:pt x="23867" y="463550"/>
                                <a:pt x="114354" y="504825"/>
                              </a:cubicBezTo>
                              <a:cubicBezTo>
                                <a:pt x="204841" y="546100"/>
                                <a:pt x="442967" y="555625"/>
                                <a:pt x="542979" y="533400"/>
                              </a:cubicBezTo>
                              <a:cubicBezTo>
                                <a:pt x="642991" y="511175"/>
                                <a:pt x="652517" y="446087"/>
                                <a:pt x="714429" y="371475"/>
                              </a:cubicBezTo>
                              <a:cubicBezTo>
                                <a:pt x="776341" y="296863"/>
                                <a:pt x="809679" y="136525"/>
                                <a:pt x="914454" y="85725"/>
                              </a:cubicBezTo>
                              <a:cubicBezTo>
                                <a:pt x="1019229" y="34925"/>
                                <a:pt x="1257354" y="20638"/>
                                <a:pt x="1343079" y="66675"/>
                              </a:cubicBezTo>
                              <a:cubicBezTo>
                                <a:pt x="1428804" y="112712"/>
                                <a:pt x="1436742" y="284163"/>
                                <a:pt x="1428804" y="361950"/>
                              </a:cubicBezTo>
                              <a:cubicBezTo>
                                <a:pt x="1420867" y="439738"/>
                                <a:pt x="1365304" y="511175"/>
                                <a:pt x="1295454" y="533400"/>
                              </a:cubicBezTo>
                              <a:cubicBezTo>
                                <a:pt x="1225604" y="555625"/>
                                <a:pt x="1052566" y="501650"/>
                                <a:pt x="1009704" y="495300"/>
                              </a:cubicBezTo>
                              <a:cubicBezTo>
                                <a:pt x="966842" y="488950"/>
                                <a:pt x="1002560" y="492125"/>
                                <a:pt x="1038279" y="495300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5ACC8EC" id="Freeform: Shape 12334" o:spid="_x0000_s1026" style="position:absolute;margin-left:80.95pt;margin-top:8.05pt;width:12.4pt;height:5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431187,5450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" path="m438204,c308029,,177854,,104829,47625,31804,95250,-1533,209550,54,285750v1587,76200,23813,177800,114300,219075c204841,546100,442967,555625,542979,533400,642991,511175,652517,446087,714429,371475,776341,296863,809679,136525,914454,85725,1019229,34925,1257354,20638,1343079,66675v85725,46037,93663,217488,85725,295275c1420867,439738,1365304,511175,1295454,533400v-69850,22225,-242888,-31750,-285750,-38100c966842,488950,1002560,492125,1038279,495300e" filled="f" strokecolor="black [3213]" strokeweight="1.5pt">
                <v:stroke joinstyle="miter"/>
                <v:path arrowok="t" o:connecttype="custom" o:connectlocs="48121,0;11512,5826;6,34954;12558,61752;59626,65248;78454,45440;100419,10486;147488,8156;156901,44275;142258,65248;110879,60587;114017,60587" o:connectangles="0,0,0,0,0,0,0,0,0,0,0,0"/>
              </v:shape>
            </w:pict>
          </mc:Fallback>
        </mc:AlternateContent>
      </w:r>
      <w:r w:rsidR="007F4351">
        <w:rPr>
          <w:rFonts w:ascii="Times New Roman" w:hAnsi="Times New Roman" w:cs="Times New Roman"/>
          <w:sz w:val="28"/>
          <w:lang w:val="es-CL"/>
        </w:rPr>
        <w:sym w:font="Symbol" w:char="F044"/>
      </w:r>
      <w:r w:rsidR="00157238">
        <w:rPr>
          <w:rFonts w:ascii="Times New Roman" w:hAnsi="Times New Roman" w:cs="Times New Roman"/>
          <w:sz w:val="28"/>
          <w:lang w:val="es-CL"/>
        </w:rPr>
        <w:t>BM</w:t>
      </w:r>
      <w:r w:rsidR="007F4351">
        <w:rPr>
          <w:rFonts w:ascii="Times New Roman" w:hAnsi="Times New Roman" w:cs="Times New Roman"/>
          <w:sz w:val="28"/>
          <w:lang w:val="es-CL"/>
        </w:rPr>
        <w:t>N</w:t>
      </w:r>
      <w:r w:rsidR="003C2FF1">
        <w:rPr>
          <w:rFonts w:ascii="Times New Roman" w:hAnsi="Times New Roman" w:cs="Times New Roman"/>
          <w:sz w:val="28"/>
          <w:lang w:val="es-CL"/>
        </w:rPr>
        <w:t xml:space="preserve">     </w:t>
      </w:r>
      <w:r w:rsidR="007F4351">
        <w:rPr>
          <w:rFonts w:ascii="Times New Roman" w:hAnsi="Times New Roman" w:cs="Times New Roman"/>
          <w:sz w:val="28"/>
          <w:lang w:val="es-CL"/>
        </w:rPr>
        <w:t xml:space="preserve"> </w:t>
      </w:r>
      <w:r w:rsidR="007F4351">
        <w:rPr>
          <w:rFonts w:ascii="Times New Roman" w:hAnsi="Times New Roman" w:cs="Times New Roman"/>
          <w:sz w:val="28"/>
          <w:lang w:val="es-CL"/>
        </w:rPr>
        <w:sym w:font="Symbol" w:char="F044"/>
      </w:r>
      <w:r w:rsidR="007F4351">
        <w:rPr>
          <w:rFonts w:ascii="Times New Roman" w:hAnsi="Times New Roman" w:cs="Times New Roman"/>
          <w:sz w:val="28"/>
          <w:lang w:val="es-CL"/>
        </w:rPr>
        <w:t>BC</w:t>
      </w:r>
      <w:r w:rsidR="00157238">
        <w:rPr>
          <w:rFonts w:ascii="Times New Roman" w:hAnsi="Times New Roman" w:cs="Times New Roman"/>
          <w:sz w:val="28"/>
          <w:lang w:val="es-CL"/>
        </w:rPr>
        <w:t>A</w:t>
      </w:r>
    </w:p>
    <w:p w14:paraId="292CB19C" w14:textId="1E2BF5CB" w:rsidR="00605148" w:rsidRPr="003C2FF1" w:rsidRDefault="003C2FF1" w:rsidP="003C2FF1">
      <w:pPr>
        <w:pStyle w:val="ListParagraph"/>
        <w:numPr>
          <w:ilvl w:val="0"/>
          <w:numId w:val="5"/>
        </w:numPr>
        <w:spacing w:line="360" w:lineRule="auto"/>
        <w:ind w:right="45"/>
        <w:jc w:val="both"/>
        <w:rPr>
          <w:rFonts w:ascii="Times New Roman" w:hAnsi="Times New Roman" w:cs="Times New Roman"/>
          <w:sz w:val="28"/>
          <w:lang w:val="es-CL"/>
        </w:rPr>
      </w:pPr>
      <w:r w:rsidRPr="003C2FF1">
        <w:rPr>
          <w:rFonts w:ascii="Times New Roman" w:hAnsi="Times New Roman" w:cs="Times New Roman"/>
          <w:sz w:val="28"/>
          <w:lang w:val="es-CL"/>
        </w:rPr>
        <w:t xml:space="preserve">Gọi D là giao điểm của tia phân giác góc B và đoạn thẳng AC. </w:t>
      </w:r>
      <w:r>
        <w:rPr>
          <w:rFonts w:ascii="Times New Roman" w:hAnsi="Times New Roman" w:cs="Times New Roman"/>
          <w:sz w:val="28"/>
          <w:lang w:val="es-CL"/>
        </w:rPr>
        <w:t>Cho biết</w:t>
      </w:r>
      <w:r w:rsidR="00605148" w:rsidRPr="003C2FF1">
        <w:rPr>
          <w:rFonts w:ascii="Times New Roman" w:hAnsi="Times New Roman" w:cs="Times New Roman"/>
          <w:sz w:val="28"/>
          <w:lang w:val="es-CL"/>
        </w:rPr>
        <w:t xml:space="preserve"> tỉ số của </w:t>
      </w:r>
    </w:p>
    <w:p w14:paraId="7ED7AB40" w14:textId="7F755540" w:rsidR="00605148" w:rsidRPr="00605148" w:rsidRDefault="000A6CD1" w:rsidP="003C2FF1">
      <w:pPr>
        <w:pStyle w:val="MTDisplayEquation"/>
        <w:numPr>
          <w:ilvl w:val="0"/>
          <w:numId w:val="5"/>
        </w:numPr>
      </w:pPr>
      <w:r>
        <w:t xml:space="preserve">Biết </w:t>
      </w:r>
      <w:r w:rsidR="00323590">
        <w:t>AC</w:t>
      </w:r>
      <w:r w:rsidR="003C2FF1">
        <w:t xml:space="preserve"> = </w:t>
      </w:r>
      <w:r w:rsidR="00323590">
        <w:t>8</w:t>
      </w:r>
      <w:r w:rsidR="003C2FF1">
        <w:t>cm, tính AD và DC.</w:t>
      </w:r>
      <w:r w:rsidR="00605148">
        <w:tab/>
        <w:t xml:space="preserve"> </w:t>
      </w:r>
    </w:p>
    <w:p w14:paraId="4C541E79" w14:textId="420F78BA" w:rsidR="00F402BE" w:rsidRPr="003C2FF1" w:rsidRDefault="003C2FF1" w:rsidP="003C2FF1">
      <w:pPr>
        <w:tabs>
          <w:tab w:val="left" w:pos="6200"/>
        </w:tabs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(</w:t>
      </w:r>
      <w:r w:rsidRPr="003C2FF1">
        <w:rPr>
          <w:rFonts w:ascii="Times New Roman" w:hAnsi="Times New Roman" w:cs="Times New Roman"/>
          <w:i/>
          <w:iCs/>
          <w:sz w:val="28"/>
          <w:szCs w:val="28"/>
        </w:rPr>
        <w:t>Giáo viên coi thi không nhắc nhở gì thêm</w:t>
      </w:r>
      <w:r>
        <w:rPr>
          <w:rFonts w:ascii="Times New Roman" w:hAnsi="Times New Roman" w:cs="Times New Roman"/>
          <w:i/>
          <w:iCs/>
          <w:sz w:val="28"/>
          <w:szCs w:val="28"/>
        </w:rPr>
        <w:t>)</w:t>
      </w:r>
    </w:p>
    <w:p w14:paraId="20E109DA" w14:textId="7443A564" w:rsidR="00F402BE" w:rsidRDefault="00F402BE" w:rsidP="00F402BE">
      <w:pPr>
        <w:spacing w:line="360" w:lineRule="auto"/>
        <w:ind w:right="45"/>
        <w:jc w:val="both"/>
        <w:rPr>
          <w:rFonts w:ascii="Times New Roman" w:hAnsi="Times New Roman" w:cs="Times New Roman"/>
          <w:sz w:val="28"/>
          <w:lang w:val="es-CL"/>
        </w:rPr>
      </w:pPr>
    </w:p>
    <w:p w14:paraId="622CEC2E" w14:textId="77777777" w:rsidR="00F402BE" w:rsidRDefault="00F402BE" w:rsidP="00F402BE">
      <w:pPr>
        <w:spacing w:line="360" w:lineRule="auto"/>
        <w:ind w:right="45"/>
        <w:jc w:val="both"/>
        <w:rPr>
          <w:rFonts w:ascii="Times New Roman" w:hAnsi="Times New Roman" w:cs="Times New Roman"/>
          <w:sz w:val="28"/>
          <w:lang w:val="es-CL"/>
        </w:rPr>
      </w:pPr>
    </w:p>
    <w:tbl>
      <w:tblPr>
        <w:tblW w:w="11708" w:type="dxa"/>
        <w:jc w:val="center"/>
        <w:tblLayout w:type="fixed"/>
        <w:tblLook w:val="01E0" w:firstRow="1" w:lastRow="1" w:firstColumn="1" w:lastColumn="1" w:noHBand="0" w:noVBand="0"/>
      </w:tblPr>
      <w:tblGrid>
        <w:gridCol w:w="4820"/>
        <w:gridCol w:w="6888"/>
      </w:tblGrid>
      <w:tr w:rsidR="00F402BE" w:rsidRPr="003D3F48" w14:paraId="510D8D4C" w14:textId="77777777" w:rsidTr="00101387">
        <w:trPr>
          <w:trHeight w:val="1285"/>
          <w:jc w:val="center"/>
        </w:trPr>
        <w:tc>
          <w:tcPr>
            <w:tcW w:w="4820" w:type="dxa"/>
            <w:shd w:val="clear" w:color="auto" w:fill="auto"/>
          </w:tcPr>
          <w:p w14:paraId="39141129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sz w:val="28"/>
                <w:szCs w:val="28"/>
              </w:rPr>
              <w:lastRenderedPageBreak/>
              <w:t>PHÒNG GD-ĐT TP. THUẬN AN</w:t>
            </w:r>
          </w:p>
          <w:p w14:paraId="51E32B95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FF26DFC" wp14:editId="26A69124">
                      <wp:simplePos x="0" y="0"/>
                      <wp:positionH relativeFrom="column">
                        <wp:posOffset>725169</wp:posOffset>
                      </wp:positionH>
                      <wp:positionV relativeFrom="paragraph">
                        <wp:posOffset>215265</wp:posOffset>
                      </wp:positionV>
                      <wp:extent cx="1114425" cy="9525"/>
                      <wp:effectExtent l="0" t="0" r="28575" b="28575"/>
                      <wp:wrapNone/>
                      <wp:docPr id="34" name="Straight Connector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14425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515F8A07" id="Straight Connector 34" o:spid="_x0000_s1026" style="position:absolute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1pt,16.95pt" to="144.85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" strokecolor="#4472c4 [3204]" strokeweight=".5pt">
                      <v:stroke joinstyle="miter"/>
                    </v:line>
                  </w:pict>
                </mc:Fallback>
              </mc:AlternateContent>
            </w:r>
            <w:r w:rsidRPr="00F402BE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TRƯỜNG THCS CHÂU VĂN LIÊM</w:t>
            </w:r>
          </w:p>
        </w:tc>
        <w:tc>
          <w:tcPr>
            <w:tcW w:w="6888" w:type="dxa"/>
            <w:shd w:val="clear" w:color="auto" w:fill="auto"/>
          </w:tcPr>
          <w:p w14:paraId="130BDD3B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KIỂM TRA GIỮA HỌC KỲ II NĂM HỌC 2021 - 2022</w:t>
            </w:r>
          </w:p>
          <w:p w14:paraId="4932DBB4" w14:textId="38976DB6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 xml:space="preserve">Môn: Toán </w:t>
            </w: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8</w:t>
            </w:r>
          </w:p>
          <w:p w14:paraId="3F2355DE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  <w:t>Thời gian làm bài</w:t>
            </w:r>
            <w:r w:rsidRPr="00F402BE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: 90 phút.</w:t>
            </w:r>
          </w:p>
          <w:p w14:paraId="49A1F872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  <w:t>(Không tính thời gian phát đề)</w:t>
            </w:r>
          </w:p>
          <w:p w14:paraId="65C4FC3D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14:paraId="3B0D3983" w14:textId="574D725D" w:rsidR="00F402BE" w:rsidRDefault="00F402BE" w:rsidP="00F402BE">
      <w:pPr>
        <w:spacing w:line="360" w:lineRule="auto"/>
        <w:ind w:right="45"/>
        <w:jc w:val="center"/>
        <w:rPr>
          <w:rFonts w:ascii="Times New Roman" w:hAnsi="Times New Roman" w:cs="Times New Roman"/>
          <w:b/>
          <w:bCs/>
          <w:sz w:val="36"/>
          <w:lang w:val="vi-VN"/>
        </w:rPr>
      </w:pPr>
      <w:r>
        <w:rPr>
          <w:rFonts w:ascii="Times New Roman" w:hAnsi="Times New Roman" w:cs="Times New Roman"/>
          <w:b/>
          <w:bCs/>
          <w:sz w:val="36"/>
          <w:lang w:val="vi-VN"/>
        </w:rPr>
        <w:t>ĐÁP ÁN VÀ THANG ĐIỂM</w:t>
      </w:r>
    </w:p>
    <w:tbl>
      <w:tblPr>
        <w:tblStyle w:val="TableGrid"/>
        <w:tblW w:w="10798" w:type="dxa"/>
        <w:jc w:val="center"/>
        <w:tblLook w:val="04A0" w:firstRow="1" w:lastRow="0" w:firstColumn="1" w:lastColumn="0" w:noHBand="0" w:noVBand="1"/>
      </w:tblPr>
      <w:tblGrid>
        <w:gridCol w:w="1090"/>
        <w:gridCol w:w="7860"/>
        <w:gridCol w:w="1848"/>
      </w:tblGrid>
      <w:tr w:rsidR="00F402BE" w14:paraId="4C0CD40B" w14:textId="77777777" w:rsidTr="00101387">
        <w:trPr>
          <w:jc w:val="center"/>
        </w:trPr>
        <w:tc>
          <w:tcPr>
            <w:tcW w:w="1090" w:type="dxa"/>
          </w:tcPr>
          <w:p w14:paraId="1F2E9CAA" w14:textId="77777777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ài</w:t>
            </w:r>
          </w:p>
        </w:tc>
        <w:tc>
          <w:tcPr>
            <w:tcW w:w="7860" w:type="dxa"/>
          </w:tcPr>
          <w:p w14:paraId="5A3CD722" w14:textId="77777777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ài giải</w:t>
            </w:r>
          </w:p>
        </w:tc>
        <w:tc>
          <w:tcPr>
            <w:tcW w:w="1848" w:type="dxa"/>
          </w:tcPr>
          <w:p w14:paraId="6B162816" w14:textId="77777777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Điểm</w:t>
            </w:r>
          </w:p>
        </w:tc>
      </w:tr>
      <w:tr w:rsidR="00F402BE" w14:paraId="0FF1E6DF" w14:textId="77777777" w:rsidTr="00101387">
        <w:trPr>
          <w:jc w:val="center"/>
        </w:trPr>
        <w:tc>
          <w:tcPr>
            <w:tcW w:w="1090" w:type="dxa"/>
          </w:tcPr>
          <w:p w14:paraId="232F942C" w14:textId="77777777" w:rsidR="00F402BE" w:rsidRDefault="00F402BE" w:rsidP="00101387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ài 1a</w:t>
            </w:r>
          </w:p>
        </w:tc>
        <w:tc>
          <w:tcPr>
            <w:tcW w:w="7860" w:type="dxa"/>
          </w:tcPr>
          <w:p w14:paraId="73541E38" w14:textId="2784452C" w:rsidR="00F402BE" w:rsidRDefault="00F402BE" w:rsidP="00404A94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404A94" w:rsidRPr="00404A94">
              <w:rPr>
                <w:rFonts w:ascii="Times New Roman" w:eastAsiaTheme="minorHAnsi" w:hAnsi="Times New Roman" w:cs="Times New Roman"/>
                <w:position w:val="-36"/>
                <w:sz w:val="28"/>
                <w:szCs w:val="28"/>
                <w:lang w:val="vi-VN"/>
              </w:rPr>
              <w:object w:dxaOrig="1719" w:dyaOrig="2140" w14:anchorId="400DCC59">
                <v:shape id="_x0000_i1025" type="#_x0000_t75" style="width:61.5pt;height:76.5pt" o:ole="">
                  <v:imagedata r:id="rId10" o:title=""/>
                </v:shape>
                <o:OLEObject Type="Embed" ProgID="Equation.DSMT4" ShapeID="_x0000_i1025" DrawAspect="Content" ObjectID="_1708930688" r:id="rId11"/>
              </w:object>
            </w:r>
            <w:r w:rsidR="00404A94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</w:p>
          <w:p w14:paraId="12E450CC" w14:textId="7C54EFC1" w:rsidR="00F402BE" w:rsidRDefault="00F402BE" w:rsidP="00101387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Vậy S = {</w:t>
            </w:r>
            <w:r w:rsidR="00404A94" w:rsidRPr="00404A94">
              <w:rPr>
                <w:rFonts w:ascii="Times New Roman" w:eastAsiaTheme="minorHAnsi" w:hAnsi="Times New Roman" w:cs="Times New Roman"/>
                <w:position w:val="-36"/>
                <w:sz w:val="28"/>
                <w:szCs w:val="28"/>
                <w:lang w:val="vi-VN"/>
              </w:rPr>
              <w:object w:dxaOrig="560" w:dyaOrig="960" w14:anchorId="77609BD6">
                <v:shape id="_x0000_i1026" type="#_x0000_t75" style="width:18pt;height:31.5pt" o:ole="">
                  <v:imagedata r:id="rId12" o:title=""/>
                </v:shape>
                <o:OLEObject Type="Embed" ProgID="Equation.DSMT4" ShapeID="_x0000_i1026" DrawAspect="Content" ObjectID="_1708930689" r:id="rId13"/>
              </w:object>
            </w:r>
            <w:r w:rsidR="00404A94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}</w:t>
            </w:r>
          </w:p>
        </w:tc>
        <w:tc>
          <w:tcPr>
            <w:tcW w:w="1848" w:type="dxa"/>
          </w:tcPr>
          <w:p w14:paraId="5BFC6D7C" w14:textId="77777777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E0123E8" w14:textId="77777777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0D7762A" w14:textId="77777777" w:rsidR="00404A94" w:rsidRDefault="00404A94" w:rsidP="00404A94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0CCB70C6" w14:textId="77777777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3B20836" w14:textId="44DD0891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</w:t>
            </w:r>
            <w:r w:rsidR="00404A94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404A9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5đ</w:t>
            </w:r>
          </w:p>
        </w:tc>
      </w:tr>
      <w:tr w:rsidR="00F402BE" w14:paraId="73438772" w14:textId="77777777" w:rsidTr="00101387">
        <w:trPr>
          <w:jc w:val="center"/>
        </w:trPr>
        <w:tc>
          <w:tcPr>
            <w:tcW w:w="1090" w:type="dxa"/>
          </w:tcPr>
          <w:p w14:paraId="4E32B82D" w14:textId="77777777" w:rsidR="00F402BE" w:rsidRDefault="00F402BE" w:rsidP="00101387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ài 1b</w:t>
            </w:r>
          </w:p>
        </w:tc>
        <w:tc>
          <w:tcPr>
            <w:tcW w:w="7860" w:type="dxa"/>
          </w:tcPr>
          <w:p w14:paraId="0AD074E9" w14:textId="77777777" w:rsidR="00F402BE" w:rsidRDefault="00F402BE" w:rsidP="00101387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5 + 2x = x - 5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ab/>
            </w:r>
          </w:p>
          <w:p w14:paraId="7A21CAF5" w14:textId="77777777" w:rsidR="00F402BE" w:rsidRDefault="00F402BE" w:rsidP="00101387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2x - x = - 5 - 5</w:t>
            </w:r>
          </w:p>
          <w:p w14:paraId="7D7421AB" w14:textId="77777777" w:rsidR="00F402BE" w:rsidRDefault="00F402BE" w:rsidP="00101387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x = - 10 </w:t>
            </w:r>
          </w:p>
          <w:p w14:paraId="6B3CA94F" w14:textId="77777777" w:rsidR="00F402BE" w:rsidRDefault="00F402BE" w:rsidP="00101387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Vậy S = {-10}</w:t>
            </w:r>
          </w:p>
        </w:tc>
        <w:tc>
          <w:tcPr>
            <w:tcW w:w="1848" w:type="dxa"/>
          </w:tcPr>
          <w:p w14:paraId="11383636" w14:textId="6E9E89C6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3186EBC" w14:textId="77777777" w:rsidR="00404A94" w:rsidRDefault="00404A94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19F8C56" w14:textId="77777777" w:rsidR="00404A94" w:rsidRDefault="00404A94" w:rsidP="00404A94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42167998" w14:textId="77777777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</w:tc>
      </w:tr>
      <w:tr w:rsidR="00C15EEF" w14:paraId="06DA0B80" w14:textId="77777777" w:rsidTr="00101387">
        <w:trPr>
          <w:trHeight w:val="90"/>
          <w:jc w:val="center"/>
        </w:trPr>
        <w:tc>
          <w:tcPr>
            <w:tcW w:w="1090" w:type="dxa"/>
          </w:tcPr>
          <w:p w14:paraId="00B00858" w14:textId="77777777" w:rsid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ài 1c</w:t>
            </w:r>
          </w:p>
        </w:tc>
        <w:tc>
          <w:tcPr>
            <w:tcW w:w="7860" w:type="dxa"/>
          </w:tcPr>
          <w:p w14:paraId="32BFD1A6" w14:textId="77777777" w:rsidR="00C15EEF" w:rsidRDefault="005468EE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3x-4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32"/>
                  <w:szCs w:val="32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4x+1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3</m:t>
                  </m:r>
                </m:den>
              </m:f>
            </m:oMath>
            <w:r w:rsidR="00C15EE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</w:t>
            </w:r>
          </w:p>
          <w:p w14:paraId="03DAA3C7" w14:textId="77777777" w:rsid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3(3x - 4) = 2(4x + 1)</w:t>
            </w:r>
          </w:p>
          <w:p w14:paraId="75C9ADEE" w14:textId="77777777" w:rsid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9x - 12 = 8x + 2</w:t>
            </w:r>
          </w:p>
          <w:p w14:paraId="55227CD8" w14:textId="77777777" w:rsid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9x - 8x = 2 + 12</w:t>
            </w:r>
          </w:p>
          <w:p w14:paraId="271C4E33" w14:textId="77777777" w:rsid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x = 14</w:t>
            </w:r>
          </w:p>
          <w:p w14:paraId="5D520C45" w14:textId="03F0CB4E" w:rsid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Vậy S = {14}</w:t>
            </w:r>
          </w:p>
        </w:tc>
        <w:tc>
          <w:tcPr>
            <w:tcW w:w="1848" w:type="dxa"/>
          </w:tcPr>
          <w:p w14:paraId="3215813B" w14:textId="77777777" w:rsidR="00C15EEF" w:rsidRDefault="00C15EEF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B2F5A03" w14:textId="77777777" w:rsidR="00673E4D" w:rsidRDefault="00673E4D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E0B8C19" w14:textId="52CDC5F0" w:rsidR="00C15EEF" w:rsidRDefault="00C15EEF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1C0A88DB" w14:textId="77777777" w:rsidR="00C15EEF" w:rsidRDefault="00C15EEF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8326D11" w14:textId="77777777" w:rsidR="00673E4D" w:rsidRDefault="00673E4D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F9D7CF4" w14:textId="229CE60E" w:rsidR="00C15EEF" w:rsidRDefault="00C15EEF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08036F86" w14:textId="53D4CFCD" w:rsidR="00C15EEF" w:rsidRDefault="00C15EEF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</w:tc>
      </w:tr>
      <w:tr w:rsidR="00C15EEF" w14:paraId="00DE7FD2" w14:textId="77777777" w:rsidTr="00101387">
        <w:trPr>
          <w:trHeight w:val="3387"/>
          <w:jc w:val="center"/>
        </w:trPr>
        <w:tc>
          <w:tcPr>
            <w:tcW w:w="1090" w:type="dxa"/>
          </w:tcPr>
          <w:p w14:paraId="75F7DA3B" w14:textId="45593B5E" w:rsidR="00C15EEF" w:rsidRP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ài 1</w:t>
            </w:r>
            <w:r w:rsidR="00673E4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7860" w:type="dxa"/>
          </w:tcPr>
          <w:p w14:paraId="50B0892D" w14:textId="5F51A8A7" w:rsidR="00C15EEF" w:rsidRPr="0060005D" w:rsidRDefault="00C15EEF" w:rsidP="00C15EEF">
            <w:pPr>
              <w:tabs>
                <w:tab w:val="left" w:pos="2400"/>
                <w:tab w:val="left" w:pos="5400"/>
                <w:tab w:val="left" w:pos="82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(x - 3)(2x + </w:t>
            </w:r>
            <w:r w:rsidR="00673E4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 = 0</w:t>
            </w:r>
          </w:p>
          <w:p w14:paraId="7D49520E" w14:textId="0FAF103F" w:rsid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x 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= 0 hoặc 2x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673E4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= 0</w:t>
            </w:r>
          </w:p>
          <w:p w14:paraId="477284FC" w14:textId="5D6BB81D" w:rsid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36"/>
                <w:szCs w:val="36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x 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hoặc x  =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  <w:lang w:val="vi-VN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  <w:lang w:val="vi-VN"/>
                    </w:rPr>
                    <m:t>2</m:t>
                  </m:r>
                </m:den>
              </m:f>
            </m:oMath>
          </w:p>
          <w:p w14:paraId="48F6668A" w14:textId="27EF6281" w:rsidR="00673E4D" w:rsidRDefault="00673E4D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Vậy S = {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;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  <w:lang w:val="vi-VN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  <w:lang w:val="vi-VN"/>
                    </w:rPr>
                    <m:t>2</m:t>
                  </m:r>
                </m:den>
              </m:f>
            </m:oMath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}</w:t>
            </w:r>
          </w:p>
        </w:tc>
        <w:tc>
          <w:tcPr>
            <w:tcW w:w="1848" w:type="dxa"/>
          </w:tcPr>
          <w:p w14:paraId="2FC89D3E" w14:textId="77777777" w:rsidR="00C15EEF" w:rsidRDefault="00C15EEF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99A2302" w14:textId="77777777" w:rsidR="00673E4D" w:rsidRDefault="00673E4D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E451696" w14:textId="418F180B" w:rsidR="00C15EEF" w:rsidRDefault="00C15EEF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7156644A" w14:textId="77777777" w:rsidR="00673E4D" w:rsidRDefault="00673E4D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7C44D84" w14:textId="193DC25F" w:rsidR="00C15EEF" w:rsidRDefault="00C15EEF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</w:tc>
      </w:tr>
      <w:tr w:rsidR="00673E4D" w14:paraId="214B6185" w14:textId="77777777" w:rsidTr="00101387">
        <w:trPr>
          <w:trHeight w:val="3387"/>
          <w:jc w:val="center"/>
        </w:trPr>
        <w:tc>
          <w:tcPr>
            <w:tcW w:w="1090" w:type="dxa"/>
          </w:tcPr>
          <w:p w14:paraId="2D39C6F2" w14:textId="704C9F43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>Bài 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e</w:t>
            </w:r>
          </w:p>
        </w:tc>
        <w:tc>
          <w:tcPr>
            <w:tcW w:w="7860" w:type="dxa"/>
          </w:tcPr>
          <w:p w14:paraId="3F88B75C" w14:textId="44544BE6" w:rsidR="00673E4D" w:rsidRDefault="00673E4D" w:rsidP="00673E4D">
            <w:pPr>
              <w:spacing w:line="360" w:lineRule="auto"/>
              <w:ind w:right="45" w:firstLineChars="150" w:firstLine="42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2x(x - 2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5(x - 2)</w:t>
            </w:r>
          </w:p>
          <w:p w14:paraId="7C805435" w14:textId="6283234D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2x(x - 2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5(x - 2) = 0</w:t>
            </w:r>
          </w:p>
          <w:p w14:paraId="622B8231" w14:textId="3B192E3D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(x - 2)(2x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5) = 0</w:t>
            </w:r>
          </w:p>
          <w:p w14:paraId="3A2E8544" w14:textId="02431AAA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x - 2 = 0 hoặc 2x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5 = 0</w:t>
            </w:r>
          </w:p>
          <w:p w14:paraId="25BB5806" w14:textId="63629424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x = 2 hoặc x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  <w:lang w:val="vi-VN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  <w:lang w:val="vi-VN"/>
                    </w:rPr>
                    <m:t>2</m:t>
                  </m:r>
                </m:den>
              </m:f>
            </m:oMath>
          </w:p>
          <w:p w14:paraId="1C9206E3" w14:textId="30DFE9F6" w:rsidR="00673E4D" w:rsidRDefault="00673E4D" w:rsidP="00673E4D">
            <w:pPr>
              <w:spacing w:line="360" w:lineRule="auto"/>
              <w:ind w:right="45"/>
              <w:rPr>
                <w:rFonts w:ascii="Times New Roman" w:eastAsia="Times New Roman" w:hAnsi="Times New Roman" w:cs="Times New Roman"/>
                <w:sz w:val="32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Vậy S = {2;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  <w:lang w:val="vi-VN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  <w:lang w:val="vi-VN"/>
                    </w:rPr>
                    <m:t>2</m:t>
                  </m:r>
                </m:den>
              </m:f>
            </m:oMath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}</w:t>
            </w:r>
          </w:p>
        </w:tc>
        <w:tc>
          <w:tcPr>
            <w:tcW w:w="1848" w:type="dxa"/>
          </w:tcPr>
          <w:p w14:paraId="7D5AF577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6965984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5A9B4B1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3929E618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C6D779A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7DF7552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291EE531" w14:textId="52A4B19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</w:tc>
      </w:tr>
      <w:tr w:rsidR="00673E4D" w14:paraId="308DD61A" w14:textId="77777777" w:rsidTr="00101387">
        <w:trPr>
          <w:trHeight w:val="2943"/>
          <w:jc w:val="center"/>
        </w:trPr>
        <w:tc>
          <w:tcPr>
            <w:tcW w:w="1090" w:type="dxa"/>
          </w:tcPr>
          <w:p w14:paraId="72DA5DF9" w14:textId="3A5A7855" w:rsidR="00673E4D" w:rsidRP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ài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860" w:type="dxa"/>
          </w:tcPr>
          <w:p w14:paraId="3E540CA0" w14:textId="77777777" w:rsidR="00673E4D" w:rsidRDefault="005468EE" w:rsidP="00673E4D">
            <w:pPr>
              <w:spacing w:line="360" w:lineRule="auto"/>
              <w:ind w:right="45" w:firstLineChars="100" w:firstLine="32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2x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x-1</m:t>
                  </m:r>
                </m:den>
              </m:f>
              <m:r>
                <w:rPr>
                  <w:rFonts w:ascii="Cambria Math" w:hAnsi="Cambria Math" w:cs="Times New Roman"/>
                  <w:sz w:val="32"/>
                  <w:szCs w:val="32"/>
                  <w:lang w:val="vi-VN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x+1</m:t>
                  </m:r>
                </m:den>
              </m:f>
              <m:r>
                <w:rPr>
                  <w:rFonts w:ascii="Cambria Math" w:hAnsi="Cambria Math" w:cs="Times New Roman"/>
                  <w:sz w:val="32"/>
                  <w:szCs w:val="28"/>
                  <w:lang w:val="vi-VN"/>
                </w:rPr>
                <m:t>=1</m:t>
              </m:r>
            </m:oMath>
            <w:r w:rsidR="00673E4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(1)</w:t>
            </w:r>
          </w:p>
          <w:p w14:paraId="39751C2F" w14:textId="7777777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ĐKXĐ: x ≠ 1; x ≠ -1</w:t>
            </w:r>
          </w:p>
          <w:p w14:paraId="5CC70A8B" w14:textId="77777777" w:rsidR="00673E4D" w:rsidRDefault="00673E4D" w:rsidP="00673E4D">
            <w:pPr>
              <w:numPr>
                <w:ilvl w:val="0"/>
                <w:numId w:val="3"/>
              </w:num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2x(x + 1) - x(x - 1) = (x - 1)(x + 1)</w:t>
            </w:r>
          </w:p>
          <w:p w14:paraId="5AEC5DAC" w14:textId="7777777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2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+2x -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+ x =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- 1</w:t>
            </w:r>
          </w:p>
          <w:p w14:paraId="38D26DE5" w14:textId="7777777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3x = - 1</w:t>
            </w:r>
          </w:p>
          <w:p w14:paraId="7BCEBEEF" w14:textId="7777777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x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3</m:t>
                  </m:r>
                </m:den>
              </m:f>
            </m:oMath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(Thỏa mãn ĐKXĐ)</w:t>
            </w:r>
          </w:p>
          <w:p w14:paraId="457FC15F" w14:textId="5EC98E65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Vậy S ={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3</m:t>
                  </m:r>
                </m:den>
              </m:f>
            </m:oMath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}</w:t>
            </w:r>
          </w:p>
        </w:tc>
        <w:tc>
          <w:tcPr>
            <w:tcW w:w="1848" w:type="dxa"/>
          </w:tcPr>
          <w:p w14:paraId="512A3EBD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CB5C1B5" w14:textId="3BC72F18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br/>
              <w:t>0.25đ</w:t>
            </w:r>
          </w:p>
          <w:p w14:paraId="43D52FEB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649C2B2D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56315143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D07511B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CBF4383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</w:tc>
      </w:tr>
      <w:tr w:rsidR="00673E4D" w14:paraId="074C7B52" w14:textId="77777777" w:rsidTr="00101387">
        <w:trPr>
          <w:trHeight w:val="2943"/>
          <w:jc w:val="center"/>
        </w:trPr>
        <w:tc>
          <w:tcPr>
            <w:tcW w:w="1090" w:type="dxa"/>
          </w:tcPr>
          <w:p w14:paraId="25E1AFD7" w14:textId="60243F74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ài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860" w:type="dxa"/>
          </w:tcPr>
          <w:p w14:paraId="0568414B" w14:textId="6E420DA6" w:rsidR="00243C5A" w:rsidRPr="00D104A3" w:rsidRDefault="005468EE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pict w14:anchorId="6690925A">
                <v:shape id="_x0000_s1033" type="#_x0000_t75" style="position:absolute;left:0;text-align:left;margin-left:99.95pt;margin-top:18.5pt;width:9.35pt;height:27.95pt;z-index:251695104;mso-position-horizontal-relative:text;mso-position-vertical-relative:text;mso-width-relative:page;mso-height-relative:page">
                  <v:imagedata r:id="rId14" o:title=""/>
                </v:shape>
                <o:OLEObject Type="Embed" ProgID="Equation.DSMT4" ShapeID="_x0000_s1033" DrawAspect="Content" ObjectID="_1708930692" r:id="rId15"/>
              </w:pict>
            </w:r>
          </w:p>
          <w:p w14:paraId="72F64E13" w14:textId="35DBC007" w:rsidR="00243C5A" w:rsidRPr="00D104A3" w:rsidRDefault="00243C5A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D104A3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Đổi 30 phút =     giờ.</w:t>
            </w:r>
          </w:p>
          <w:p w14:paraId="4A62A170" w14:textId="25E2E34F" w:rsidR="00243C5A" w:rsidRPr="00D104A3" w:rsidRDefault="00243C5A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D104A3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Vận tốc ô tô gấp đôi xe máy nên vận tốc ô tô là 2.40 = 80km/h</w:t>
            </w:r>
          </w:p>
          <w:p w14:paraId="2D0623FF" w14:textId="4E8772DB" w:rsidR="00673E4D" w:rsidRPr="00D104A3" w:rsidRDefault="005468EE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noProof/>
                <w:sz w:val="28"/>
                <w:szCs w:val="28"/>
                <w:lang w:val="vi-VN"/>
              </w:rPr>
              <w:pict w14:anchorId="6690925A">
                <v:shape id="_x0000_s1029" type="#_x0000_t75" style="position:absolute;left:0;text-align:left;margin-left:333.4pt;margin-top:20.15pt;width:38.4pt;height:16.2pt;z-index:251691008;mso-position-horizontal-relative:text;mso-position-vertical-relative:text;mso-width-relative:page;mso-height-relative:page">
                  <v:imagedata r:id="rId16" o:title=""/>
                </v:shape>
                <o:OLEObject Type="Embed" ProgID="Equation.DSMT4" ShapeID="_x0000_s1029" DrawAspect="Content" ObjectID="_1708930693" r:id="rId17"/>
              </w:pict>
            </w:r>
            <w:r>
              <w:rPr>
                <w:rFonts w:ascii="Times New Roman" w:eastAsiaTheme="minorHAnsi" w:hAnsi="Times New Roman" w:cs="Times New Roman"/>
                <w:noProof/>
                <w:sz w:val="28"/>
                <w:szCs w:val="28"/>
                <w:lang w:val="vi-VN"/>
              </w:rPr>
              <w:pict w14:anchorId="6690925A">
                <v:shape id="_x0000_s1028" type="#_x0000_t75" style="position:absolute;left:0;text-align:left;margin-left:37.95pt;margin-top:3.4pt;width:10.2pt;height:11pt;z-index:251689984;mso-position-horizontal-relative:text;mso-position-vertical-relative:text;mso-width-relative:page;mso-height-relative:page">
                  <v:imagedata r:id="rId18" o:title=""/>
                </v:shape>
                <o:OLEObject Type="Embed" ProgID="Equation.DSMT4" ShapeID="_x0000_s1028" DrawAspect="Content" ObjectID="_1708930694" r:id="rId19"/>
              </w:pict>
            </w:r>
            <w:r w:rsidR="00673E4D"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>Gọi</w:t>
            </w:r>
            <w:r w:rsidR="00211A45"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="00673E4D"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(</w:t>
            </w:r>
            <w:r w:rsidR="00673E4D" w:rsidRPr="00D104A3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giờ</w:t>
            </w:r>
            <w:r w:rsidR="00673E4D"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) là thời gian xe máy khởi hành đến lúc hai xe gặp nhau </w:t>
            </w:r>
          </w:p>
          <w:p w14:paraId="33F11B1F" w14:textId="3D4E1613" w:rsidR="00D104A3" w:rsidRDefault="005468EE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noProof/>
                <w:sz w:val="28"/>
                <w:szCs w:val="28"/>
                <w:lang w:val="vi-VN"/>
              </w:rPr>
              <w:pict w14:anchorId="6690925A">
                <v:shape id="_x0000_s1027" type="#_x0000_t75" style="position:absolute;left:0;text-align:left;margin-left:43.15pt;margin-top:16.8pt;width:28.6pt;height:31.15pt;z-index:251688960;mso-position-horizontal-relative:text;mso-position-vertical-relative:text;mso-width-relative:page;mso-height-relative:page">
                  <v:imagedata r:id="rId20" o:title=""/>
                </v:shape>
                <o:OLEObject Type="Embed" ProgID="Equation.DSMT4" ShapeID="_x0000_s1027" DrawAspect="Content" ObjectID="_1708930695" r:id="rId21"/>
              </w:pict>
            </w:r>
          </w:p>
          <w:p w14:paraId="57A490AE" w14:textId="7E3DD17A" w:rsidR="00673E4D" w:rsidRPr="00D104A3" w:rsidRDefault="00673E4D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ậy </w:t>
            </w:r>
            <w:r w:rsidR="00243C5A"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là thời gian ô tô khởi hành đến lúc hai xe gặp nhau.</w:t>
            </w:r>
          </w:p>
          <w:p w14:paraId="74EC2BC1" w14:textId="0452BE49" w:rsidR="00243C5A" w:rsidRPr="00D104A3" w:rsidRDefault="005468EE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noProof/>
                <w:sz w:val="28"/>
                <w:szCs w:val="28"/>
                <w:lang w:val="vi-VN"/>
              </w:rPr>
              <w:pict w14:anchorId="6690925A">
                <v:shape id="_x0000_s1031" type="#_x0000_t75" style="position:absolute;left:0;text-align:left;margin-left:183.95pt;margin-top:17.3pt;width:50.6pt;height:31.1pt;z-index:251693056;mso-position-horizontal-relative:text;mso-position-vertical-relative:text;mso-width-relative:page;mso-height-relative:page">
                  <v:imagedata r:id="rId22" o:title=""/>
                </v:shape>
                <o:OLEObject Type="Embed" ProgID="Equation.DSMT4" ShapeID="_x0000_s1031" DrawAspect="Content" ObjectID="_1708930696" r:id="rId23"/>
              </w:pict>
            </w:r>
            <w:r>
              <w:rPr>
                <w:rFonts w:ascii="Times New Roman" w:eastAsiaTheme="minorHAnsi" w:hAnsi="Times New Roman" w:cs="Times New Roman"/>
                <w:noProof/>
                <w:sz w:val="28"/>
                <w:szCs w:val="28"/>
                <w:lang w:val="vi-VN"/>
              </w:rPr>
              <w:pict w14:anchorId="6690925A">
                <v:shape id="_x0000_s1030" type="#_x0000_t75" style="position:absolute;left:0;text-align:left;margin-left:199.7pt;margin-top:.7pt;width:24.7pt;height:13.8pt;z-index:251692032;mso-position-horizontal-relative:text;mso-position-vertical-relative:text;mso-width-relative:page;mso-height-relative:page">
                  <v:imagedata r:id="rId24" o:title=""/>
                </v:shape>
                <o:OLEObject Type="Embed" ProgID="Equation.DSMT4" ShapeID="_x0000_s1030" DrawAspect="Content" ObjectID="_1708930697" r:id="rId25"/>
              </w:pict>
            </w:r>
            <w:r w:rsidR="00243C5A"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Quãng đường xe máy đi được là  </w:t>
            </w:r>
          </w:p>
          <w:p w14:paraId="6EA1D8B0" w14:textId="4393488A" w:rsidR="00243C5A" w:rsidRPr="00D104A3" w:rsidRDefault="00243C5A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Quãng đường ô tô đi được là </w:t>
            </w:r>
          </w:p>
          <w:p w14:paraId="539B380C" w14:textId="4F941317" w:rsidR="00243C5A" w:rsidRPr="00D104A3" w:rsidRDefault="005468EE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noProof/>
                <w:sz w:val="28"/>
                <w:szCs w:val="28"/>
                <w:lang w:val="vi-VN"/>
              </w:rPr>
              <w:pict w14:anchorId="6690925A">
                <v:shape id="_x0000_s1032" type="#_x0000_t75" style="position:absolute;left:0;text-align:left;margin-left:67.65pt;margin-top:40.05pt;width:119.9pt;height:33.05pt;z-index:251694080;mso-position-horizontal-relative:text;mso-position-vertical-relative:text;mso-width-relative:page;mso-height-relative:page">
                  <v:imagedata r:id="rId26" o:title=""/>
                </v:shape>
                <o:OLEObject Type="Embed" ProgID="Equation.DSMT4" ShapeID="_x0000_s1032" DrawAspect="Content" ObjectID="_1708930698" r:id="rId27"/>
              </w:pict>
            </w:r>
            <w:r w:rsidR="00243C5A"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>Do hai xe đi ngược chiều nhau nên tổng quãng đường của hai xe chính là quãng đường AB nên ta có phương trình:</w:t>
            </w:r>
          </w:p>
          <w:p w14:paraId="40CDAA53" w14:textId="4DD716D7" w:rsidR="00243C5A" w:rsidRPr="00D104A3" w:rsidRDefault="00243C5A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6359044" w14:textId="274ED6B2" w:rsidR="00662DF8" w:rsidRPr="00D104A3" w:rsidRDefault="005468EE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pict w14:anchorId="6690925A">
                <v:shape id="_x0000_s1036" type="#_x0000_t75" style="position:absolute;left:0;text-align:left;margin-left:55.15pt;margin-top:1.6pt;width:132.15pt;height:73.25pt;z-index:251698176;mso-position-horizontal-relative:text;mso-position-vertical-relative:text;mso-width-relative:page;mso-height-relative:page">
                  <v:imagedata r:id="rId28" o:title=""/>
                </v:shape>
                <o:OLEObject Type="Embed" ProgID="Equation.DSMT4" ShapeID="_x0000_s1036" DrawAspect="Content" ObjectID="_1708930699" r:id="rId29"/>
              </w:pict>
            </w:r>
          </w:p>
          <w:p w14:paraId="7DF900CC" w14:textId="77777777" w:rsidR="00D104A3" w:rsidRDefault="00D104A3" w:rsidP="00D104A3">
            <w:pPr>
              <w:spacing w:line="360" w:lineRule="auto"/>
              <w:ind w:right="45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1948093" w14:textId="204637D2" w:rsidR="00662DF8" w:rsidRPr="00D104A3" w:rsidRDefault="00D104A3" w:rsidP="00D104A3">
            <w:pPr>
              <w:spacing w:line="360" w:lineRule="auto"/>
              <w:ind w:right="45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                           </w:t>
            </w:r>
            <w:r w:rsidR="00662DF8"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nhận)</w:t>
            </w:r>
          </w:p>
          <w:p w14:paraId="5E2383C0" w14:textId="13E5DF83" w:rsidR="00662DF8" w:rsidRPr="00D104A3" w:rsidRDefault="00662DF8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Vậy sau 1,5 giờ hai xe gặp nhau.</w:t>
            </w:r>
          </w:p>
        </w:tc>
        <w:tc>
          <w:tcPr>
            <w:tcW w:w="1848" w:type="dxa"/>
          </w:tcPr>
          <w:p w14:paraId="22B64E27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C3788DF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940EB6C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39B80F2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62365DB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3EDE18D5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0.25đ </w:t>
            </w:r>
          </w:p>
          <w:p w14:paraId="034E0051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2F7BC18B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18B22C5C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6432DF5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1D4E688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65411F05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5B9FFFCF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25EEF7E" w14:textId="6073F58D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138242E1" w14:textId="229C479C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</w:tc>
      </w:tr>
      <w:tr w:rsidR="00D104A3" w14:paraId="2DB589A5" w14:textId="77777777" w:rsidTr="00101387">
        <w:trPr>
          <w:trHeight w:val="2943"/>
          <w:jc w:val="center"/>
        </w:trPr>
        <w:tc>
          <w:tcPr>
            <w:tcW w:w="1090" w:type="dxa"/>
          </w:tcPr>
          <w:p w14:paraId="7C5D7B51" w14:textId="070EF4D9" w:rsidR="00D104A3" w:rsidRPr="002838E7" w:rsidRDefault="002838E7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 xml:space="preserve">Bài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860" w:type="dxa"/>
          </w:tcPr>
          <w:p w14:paraId="2DF2D128" w14:textId="77777777" w:rsidR="00D104A3" w:rsidRDefault="002838E7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Vì MN // BC. Theo định lí Ta-let ta có:</w:t>
            </w:r>
          </w:p>
          <w:p w14:paraId="2950BD0D" w14:textId="4769E02C" w:rsidR="002838E7" w:rsidRPr="00D104A3" w:rsidRDefault="002838E7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 w:rsidRPr="002838E7">
              <w:rPr>
                <w:rFonts w:ascii="Times New Roman" w:eastAsia="Times New Roman" w:hAnsi="Times New Roman" w:cs="Times New Roman"/>
                <w:noProof/>
                <w:position w:val="-94"/>
                <w:sz w:val="28"/>
                <w:szCs w:val="28"/>
              </w:rPr>
              <w:object w:dxaOrig="5380" w:dyaOrig="2680" w14:anchorId="43C4E310">
                <v:shape id="_x0000_i1027" type="#_x0000_t75" style="width:191.25pt;height:95.25pt" o:ole="">
                  <v:imagedata r:id="rId30" o:title=""/>
                </v:shape>
                <o:OLEObject Type="Embed" ProgID="Equation.DSMT4" ShapeID="_x0000_i1027" DrawAspect="Content" ObjectID="_1708930690" r:id="rId31"/>
              </w:objec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</w:t>
            </w:r>
          </w:p>
        </w:tc>
        <w:tc>
          <w:tcPr>
            <w:tcW w:w="1848" w:type="dxa"/>
          </w:tcPr>
          <w:p w14:paraId="0171F6DE" w14:textId="77777777" w:rsidR="00D104A3" w:rsidRDefault="002838E7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16B95AFD" w14:textId="77777777" w:rsidR="002838E7" w:rsidRDefault="002838E7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1EC7A382" w14:textId="77777777" w:rsidR="002838E7" w:rsidRDefault="002838E7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4554A90" w14:textId="7B199074" w:rsidR="002838E7" w:rsidRDefault="002838E7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1971617C" w14:textId="671A6820" w:rsidR="002838E7" w:rsidRDefault="002838E7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</w:tc>
      </w:tr>
      <w:tr w:rsidR="00673E4D" w14:paraId="50617174" w14:textId="77777777" w:rsidTr="0004403C">
        <w:trPr>
          <w:trHeight w:val="5113"/>
          <w:jc w:val="center"/>
        </w:trPr>
        <w:tc>
          <w:tcPr>
            <w:tcW w:w="1090" w:type="dxa"/>
          </w:tcPr>
          <w:p w14:paraId="4C5B714C" w14:textId="6C7F857C" w:rsidR="00673E4D" w:rsidRPr="002838E7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ài </w:t>
            </w:r>
            <w:r w:rsidR="002838E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860" w:type="dxa"/>
          </w:tcPr>
          <w:p w14:paraId="67F2B7DB" w14:textId="77777777" w:rsidR="00C50824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es-CL"/>
              </w:rPr>
            </w:pPr>
            <w:r>
              <w:rPr>
                <w:rFonts w:ascii="Times New Roman" w:hAnsi="Times New Roman" w:cs="Times New Roman"/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 wp14:anchorId="4FC9B47C" wp14:editId="2DA8B0AD">
                      <wp:simplePos x="0" y="0"/>
                      <wp:positionH relativeFrom="column">
                        <wp:posOffset>-36195</wp:posOffset>
                      </wp:positionH>
                      <wp:positionV relativeFrom="paragraph">
                        <wp:posOffset>61594</wp:posOffset>
                      </wp:positionV>
                      <wp:extent cx="4885690" cy="1769075"/>
                      <wp:effectExtent l="0" t="0" r="29210" b="22225"/>
                      <wp:wrapNone/>
                      <wp:docPr id="84" name="Group 8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885690" cy="1769075"/>
                                <a:chOff x="5371" y="56675"/>
                                <a:chExt cx="7694" cy="2414"/>
                              </a:xfrm>
                            </wpg:grpSpPr>
                            <wps:wsp>
                              <wps:cNvPr id="82" name="Straight Connector 82"/>
                              <wps:cNvCnPr/>
                              <wps:spPr>
                                <a:xfrm>
                                  <a:off x="6211" y="56675"/>
                                  <a:ext cx="0" cy="241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" name="Straight Connector 83"/>
                              <wps:cNvCnPr/>
                              <wps:spPr>
                                <a:xfrm flipV="1">
                                  <a:off x="5371" y="57782"/>
                                  <a:ext cx="7695" cy="1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2767537C" id="Group 84" o:spid="_x0000_s1026" style="position:absolute;margin-left:-2.85pt;margin-top:4.85pt;width:384.7pt;height:139.3pt;z-index:251671552;mso-height-relative:margin" coordorigin="5371,56675" coordsize="7694,24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">
                      <v:line id="Straight Connector 82" o:spid="_x0000_s1027" style="position:absolute;visibility:visible;mso-wrap-style:square" from="6211,56675" to="6211,59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" strokecolor="black [3200]" strokeweight=".5pt">
                        <v:stroke joinstyle="miter"/>
                      </v:line>
                      <v:line id="Straight Connector 83" o:spid="_x0000_s1028" style="position:absolute;flip:y;visibility:visible;mso-wrap-style:square" from="5371,57782" to="13066,577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" strokecolor="black [3200]" strokeweight=".5pt">
                        <v:stroke joinstyle="miter"/>
                      </v:line>
                    </v:group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GT        ∆ABC, </w:t>
            </w:r>
            <w:r w:rsidR="00C50824">
              <w:rPr>
                <w:rFonts w:ascii="Times New Roman" w:hAnsi="Times New Roman" w:cs="Times New Roman"/>
                <w:sz w:val="28"/>
                <w:lang w:val="es-CL"/>
              </w:rPr>
              <w:t xml:space="preserve">AB = 6cm, BC = 10cm. </w:t>
            </w:r>
          </w:p>
          <w:p w14:paraId="6B163FE2" w14:textId="2955EFE7" w:rsidR="00673E4D" w:rsidRPr="00157238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lang w:val="es-CL"/>
              </w:rPr>
              <w:t xml:space="preserve">             </w:t>
            </w:r>
            <w:r w:rsidR="00157238">
              <w:rPr>
                <w:rFonts w:ascii="Times New Roman" w:hAnsi="Times New Roman" w:cs="Times New Roman"/>
                <w:sz w:val="28"/>
                <w:szCs w:val="28"/>
              </w:rPr>
              <w:t xml:space="preserve">M </w:t>
            </w:r>
            <w:r w:rsidR="00157238">
              <w:rPr>
                <w:rFonts w:ascii="Times New Roman" w:hAnsi="Times New Roman" w:cs="Times New Roman"/>
                <w:sz w:val="28"/>
                <w:szCs w:val="28"/>
              </w:rPr>
              <w:sym w:font="Symbol" w:char="F0CE"/>
            </w:r>
            <w:r w:rsidR="00157238">
              <w:rPr>
                <w:rFonts w:ascii="Times New Roman" w:hAnsi="Times New Roman" w:cs="Times New Roman"/>
                <w:sz w:val="28"/>
                <w:szCs w:val="28"/>
              </w:rPr>
              <w:t xml:space="preserve"> BA, N </w:t>
            </w:r>
            <w:r w:rsidR="00157238">
              <w:rPr>
                <w:rFonts w:ascii="Times New Roman" w:hAnsi="Times New Roman" w:cs="Times New Roman"/>
                <w:sz w:val="28"/>
                <w:szCs w:val="28"/>
              </w:rPr>
              <w:sym w:font="Symbol" w:char="F0CE"/>
            </w:r>
            <w:r w:rsidR="00157238">
              <w:rPr>
                <w:rFonts w:ascii="Times New Roman" w:hAnsi="Times New Roman" w:cs="Times New Roman"/>
                <w:sz w:val="28"/>
                <w:szCs w:val="28"/>
              </w:rPr>
              <w:t xml:space="preserve"> BC</w:t>
            </w:r>
          </w:p>
          <w:p w14:paraId="4F9DA1AF" w14:textId="007387FC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 xml:space="preserve">BM = </w:t>
            </w:r>
            <w:r w:rsidR="00323590">
              <w:rPr>
                <w:rFonts w:ascii="Times New Roman" w:hAnsi="Times New Roman" w:cs="Times New Roman"/>
                <w:sz w:val="28"/>
                <w:lang w:val="es-CL"/>
              </w:rPr>
              <w:t>2,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 xml:space="preserve">5cm, BN = </w:t>
            </w:r>
            <w:r w:rsidR="00323590">
              <w:rPr>
                <w:rFonts w:ascii="Times New Roman" w:hAnsi="Times New Roman" w:cs="Times New Roman"/>
                <w:sz w:val="28"/>
                <w:lang w:val="es-CL"/>
              </w:rPr>
              <w:t>1,5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>cm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516BC6FA" w14:textId="645A61B9" w:rsidR="00C50824" w:rsidRDefault="005468EE" w:rsidP="00C50824">
            <w:pPr>
              <w:tabs>
                <w:tab w:val="left" w:pos="1440"/>
              </w:tabs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es-CL"/>
              </w:rPr>
            </w:pPr>
            <w:r>
              <w:rPr>
                <w:noProof/>
                <w:sz w:val="22"/>
              </w:rPr>
              <w:pict w14:anchorId="4792A442">
                <v:shape id="_x0000_s1039" type="#_x0000_t75" style="position:absolute;left:0;text-align:left;margin-left:120.9pt;margin-top:17.1pt;width:21.75pt;height:30pt;z-index:251713536;mso-position-horizontal-relative:text;mso-position-vertical-relative:text">
                  <v:imagedata r:id="rId8" o:title=""/>
                </v:shape>
                <o:OLEObject Type="Embed" ProgID="Equation.DSMT4" ShapeID="_x0000_s1039" DrawAspect="Content" ObjectID="_1708930700" r:id="rId32"/>
              </w:pict>
            </w:r>
            <w:r w:rsidR="0048682D">
              <w:rPr>
                <w:rFonts w:ascii="Times New Roman" w:hAnsi="Times New Roman" w:cs="Times New Roman"/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708416" behindDoc="0" locked="0" layoutInCell="1" allowOverlap="1" wp14:anchorId="46805C25" wp14:editId="2473A2AF">
                      <wp:simplePos x="0" y="0"/>
                      <wp:positionH relativeFrom="column">
                        <wp:posOffset>1792605</wp:posOffset>
                      </wp:positionH>
                      <wp:positionV relativeFrom="paragraph">
                        <wp:posOffset>445770</wp:posOffset>
                      </wp:positionV>
                      <wp:extent cx="2997200" cy="1819275"/>
                      <wp:effectExtent l="0" t="0" r="0" b="0"/>
                      <wp:wrapNone/>
                      <wp:docPr id="199" name="Group 19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97200" cy="1819275"/>
                                <a:chOff x="-6510" y="0"/>
                                <a:chExt cx="2997360" cy="1819275"/>
                              </a:xfrm>
                            </wpg:grpSpPr>
                            <wps:wsp>
                              <wps:cNvPr id="100" name="Text Box 100"/>
                              <wps:cNvSpPr txBox="1"/>
                              <wps:spPr>
                                <a:xfrm>
                                  <a:off x="1000125" y="0"/>
                                  <a:ext cx="40005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0035E90" w14:textId="77777777" w:rsidR="00673E4D" w:rsidRDefault="00673E4D" w:rsidP="00F402BE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2" name="Text Box 102"/>
                              <wps:cNvSpPr txBox="1"/>
                              <wps:spPr>
                                <a:xfrm>
                                  <a:off x="1685925" y="542925"/>
                                  <a:ext cx="504825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0AADDED" w14:textId="29E45E4E" w:rsidR="00673E4D" w:rsidRDefault="004974EC" w:rsidP="00F402BE">
                                    <w:pPr>
                                      <w:rPr>
                                        <w:rFonts w:ascii="Times New Roman" w:hAnsi="Times New Roman" w:cs="Times New Roman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6" name="Text Box 106"/>
                              <wps:cNvSpPr txBox="1"/>
                              <wps:spPr>
                                <a:xfrm>
                                  <a:off x="-6510" y="1198299"/>
                                  <a:ext cx="40005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86019E6" w14:textId="77777777" w:rsidR="00673E4D" w:rsidRDefault="00673E4D" w:rsidP="00F402BE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7" name="Text Box 107"/>
                              <wps:cNvSpPr txBox="1"/>
                              <wps:spPr>
                                <a:xfrm>
                                  <a:off x="314325" y="590550"/>
                                  <a:ext cx="504825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1EF97B1" w14:textId="77777777" w:rsidR="00673E4D" w:rsidRDefault="00673E4D" w:rsidP="00F402BE">
                                    <w:pPr>
                                      <w:rPr>
                                        <w:rFonts w:ascii="Times New Roman" w:hAnsi="Times New Roman" w:cs="Times New Roman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lang w:val="vi-VN"/>
                                      </w:rPr>
                                      <w:t>6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1" name="Text Box 101"/>
                              <wps:cNvSpPr txBox="1"/>
                              <wps:spPr>
                                <a:xfrm>
                                  <a:off x="2590800" y="1295400"/>
                                  <a:ext cx="40005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EF16785" w14:textId="77777777" w:rsidR="00673E4D" w:rsidRDefault="00673E4D" w:rsidP="00F402BE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5" name="Text Box 105"/>
                              <wps:cNvSpPr txBox="1"/>
                              <wps:spPr>
                                <a:xfrm>
                                  <a:off x="635101" y="1371600"/>
                                  <a:ext cx="533372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B2E30D7" w14:textId="724C1F12" w:rsidR="00673E4D" w:rsidRPr="004974EC" w:rsidRDefault="004974EC" w:rsidP="00F402BE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93" name="Text Box 193"/>
                              <wps:cNvSpPr txBox="1"/>
                              <wps:spPr>
                                <a:xfrm>
                                  <a:off x="558915" y="433388"/>
                                  <a:ext cx="40005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01F52FC" w14:textId="73A3C370" w:rsidR="004974EC" w:rsidRPr="004974EC" w:rsidRDefault="004974EC" w:rsidP="00F402BE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94" name="Text Box 194"/>
                              <wps:cNvSpPr txBox="1"/>
                              <wps:spPr>
                                <a:xfrm>
                                  <a:off x="1152525" y="1504950"/>
                                  <a:ext cx="504825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1C27887" w14:textId="05B2DD5D" w:rsidR="004974EC" w:rsidRDefault="004974EC" w:rsidP="00F402BE">
                                    <w:pPr>
                                      <w:rPr>
                                        <w:rFonts w:ascii="Times New Roman" w:hAnsi="Times New Roman" w:cs="Times New Roman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10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lang w:val="vi-VN"/>
                                      </w:rPr>
                                      <w:t>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g:grpSp>
                              <wpg:cNvPr id="198" name="Group 198"/>
                              <wpg:cNvGrpSpPr/>
                              <wpg:grpSpPr>
                                <a:xfrm>
                                  <a:off x="266700" y="257175"/>
                                  <a:ext cx="2352675" cy="1171258"/>
                                  <a:chOff x="0" y="0"/>
                                  <a:chExt cx="2352675" cy="1171258"/>
                                </a:xfrm>
                              </wpg:grpSpPr>
                              <wps:wsp>
                                <wps:cNvPr id="85" name="Straight Connector 85"/>
                                <wps:cNvCnPr/>
                                <wps:spPr>
                                  <a:xfrm flipH="1">
                                    <a:off x="0" y="0"/>
                                    <a:ext cx="885825" cy="110490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6" name="Straight Connector 86"/>
                                <wps:cNvCnPr/>
                                <wps:spPr>
                                  <a:xfrm>
                                    <a:off x="876300" y="9525"/>
                                    <a:ext cx="1457325" cy="113347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0" name="Straight Connector 90"/>
                                <wps:cNvCnPr/>
                                <wps:spPr>
                                  <a:xfrm>
                                    <a:off x="485772" y="490538"/>
                                    <a:ext cx="0" cy="614362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7" name="Straight Connector 87"/>
                                <wps:cNvCnPr/>
                                <wps:spPr>
                                  <a:xfrm>
                                    <a:off x="9525" y="1095375"/>
                                    <a:ext cx="2343150" cy="5715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5" name="Straight Connector 195"/>
                                <wps:cNvCnPr/>
                                <wps:spPr>
                                  <a:xfrm flipV="1">
                                    <a:off x="9525" y="457200"/>
                                    <a:ext cx="1452245" cy="63817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6" name="Arc 196"/>
                                <wps:cNvSpPr/>
                                <wps:spPr>
                                  <a:xfrm>
                                    <a:off x="109538" y="852488"/>
                                    <a:ext cx="185737" cy="218758"/>
                                  </a:xfrm>
                                  <a:prstGeom prst="arc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7" name="Arc 197"/>
                                <wps:cNvSpPr/>
                                <wps:spPr>
                                  <a:xfrm rot="1639560">
                                    <a:off x="166688" y="952500"/>
                                    <a:ext cx="185737" cy="218758"/>
                                  </a:xfrm>
                                  <a:prstGeom prst="arc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46805C25" id="Group 199" o:spid="_x0000_s1040" style="position:absolute;left:0;text-align:left;margin-left:141.15pt;margin-top:35.1pt;width:236pt;height:143.25pt;z-index:251708416;mso-position-horizontal-relative:text;mso-position-vertical-relative:text;mso-width-relative:margin" coordorigin="-65" coordsize="29973,18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">
                      <v:shape id="Text Box 100" o:spid="_x0000_s1041" type="#_x0000_t202" style="position:absolute;left:10001;width:4000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AoD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8eUYm0Nk/AAAA//8DAFBLAQItABQABgAIAAAAIQDb4fbL7gAAAIUBAAATAAAAAAAA&#10;AAAAAAAAAAAAAABbQ29udGVudF9UeXBlc10ueG1sUEsBAi0AFAAGAAgAAAAhAFr0LFu/AAAAFQEA&#10;AAsAAAAAAAAAAAAAAAAAHwEAAF9yZWxzLy5yZWxzUEsBAi0AFAAGAAgAAAAhAGmUCgPHAAAA3AAA&#10;AA8AAAAAAAAAAAAAAAAABwIAAGRycy9kb3ducmV2LnhtbFBLBQYAAAAAAwADALcAAAD7AgAAAAA=&#10;" filled="f" stroked="f" strokeweight=".5pt">
                        <v:textbox>
                          <w:txbxContent>
                            <w:p w14:paraId="10035E90" w14:textId="77777777" w:rsidR="00673E4D" w:rsidRDefault="00673E4D" w:rsidP="00F402BE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" o:spid="_x0000_s1042" type="#_x0000_t202" style="position:absolute;left:16859;top:5429;width:5048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" filled="f" stroked="f" strokeweight=".5pt">
                        <v:textbox>
                          <w:txbxContent>
                            <w:p w14:paraId="50AADDED" w14:textId="29E45E4E" w:rsidR="00673E4D" w:rsidRDefault="004974EC" w:rsidP="00F402BE">
                              <w:pPr>
                                <w:rPr>
                                  <w:rFonts w:ascii="Times New Roman" w:hAnsi="Times New Roman" w:cs="Times New Roman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106" o:spid="_x0000_s1043" type="#_x0000_t202" style="position:absolute;left:-65;top:11982;width:4000;height:3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TfsxAAAANw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pzA9ZlwgVz/AwAA//8DAFBLAQItABQABgAIAAAAIQDb4fbL7gAAAIUBAAATAAAAAAAAAAAA&#10;AAAAAAAAAABbQ29udGVudF9UeXBlc10ueG1sUEsBAi0AFAAGAAgAAAAhAFr0LFu/AAAAFQEAAAsA&#10;AAAAAAAAAAAAAAAAHwEAAF9yZWxzLy5yZWxzUEsBAi0AFAAGAAgAAAAhAIkxN+zEAAAA3AAAAA8A&#10;AAAAAAAAAAAAAAAABwIAAGRycy9kb3ducmV2LnhtbFBLBQYAAAAAAwADALcAAAD4AgAAAAA=&#10;" filled="f" stroked="f" strokeweight=".5pt">
                        <v:textbox>
                          <w:txbxContent>
                            <w:p w14:paraId="586019E6" w14:textId="77777777" w:rsidR="00673E4D" w:rsidRDefault="00673E4D" w:rsidP="00F402BE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07" o:spid="_x0000_s1044" type="#_x0000_t202" style="position:absolute;left:3143;top:5905;width:5048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ZJ3xAAAANw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GgF/8+EC+TmCgAA//8DAFBLAQItABQABgAIAAAAIQDb4fbL7gAAAIUBAAATAAAAAAAAAAAA&#10;AAAAAAAAAABbQ29udGVudF9UeXBlc10ueG1sUEsBAi0AFAAGAAgAAAAhAFr0LFu/AAAAFQEAAAsA&#10;AAAAAAAAAAAAAAAAHwEAAF9yZWxzLy5yZWxzUEsBAi0AFAAGAAgAAAAhAOZ9knfEAAAA3AAAAA8A&#10;AAAAAAAAAAAAAAAABwIAAGRycy9kb3ducmV2LnhtbFBLBQYAAAAAAwADALcAAAD4AgAAAAA=&#10;" filled="f" stroked="f" strokeweight=".5pt">
                        <v:textbox>
                          <w:txbxContent>
                            <w:p w14:paraId="01EF97B1" w14:textId="77777777" w:rsidR="00673E4D" w:rsidRDefault="00673E4D" w:rsidP="00F402BE">
                              <w:pPr>
                                <w:rPr>
                                  <w:rFonts w:ascii="Times New Roman" w:hAnsi="Times New Roman" w:cs="Times New Roman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val="vi-VN"/>
                                </w:rPr>
                                <w:t>6cm</w:t>
                              </w:r>
                            </w:p>
                          </w:txbxContent>
                        </v:textbox>
                      </v:shape>
                      <v:shape id="Text Box 101" o:spid="_x0000_s1045" type="#_x0000_t202" style="position:absolute;left:25908;top:12954;width:4000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" filled="f" stroked="f" strokeweight=".5pt">
                        <v:textbox>
                          <w:txbxContent>
                            <w:p w14:paraId="3EF16785" w14:textId="77777777" w:rsidR="00673E4D" w:rsidRDefault="00673E4D" w:rsidP="00F402BE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05" o:spid="_x0000_s1046" type="#_x0000_t202" style="position:absolute;left:6351;top:13716;width:5333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" filled="f" stroked="f" strokeweight=".5pt">
                        <v:textbox>
                          <w:txbxContent>
                            <w:p w14:paraId="0B2E30D7" w14:textId="724C1F12" w:rsidR="00673E4D" w:rsidRPr="004974EC" w:rsidRDefault="004974EC" w:rsidP="00F402BE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Text Box 193" o:spid="_x0000_s1047" type="#_x0000_t202" style="position:absolute;left:5589;top:4333;width:4000;height:3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" filled="f" stroked="f" strokeweight=".5pt">
                        <v:textbox>
                          <w:txbxContent>
                            <w:p w14:paraId="701F52FC" w14:textId="73A3C370" w:rsidR="004974EC" w:rsidRPr="004974EC" w:rsidRDefault="004974EC" w:rsidP="00F402BE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194" o:spid="_x0000_s1048" type="#_x0000_t202" style="position:absolute;left:11525;top:15049;width:5048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" filled="f" stroked="f" strokeweight=".5pt">
                        <v:textbox>
                          <w:txbxContent>
                            <w:p w14:paraId="31C27887" w14:textId="05B2DD5D" w:rsidR="004974EC" w:rsidRDefault="004974EC" w:rsidP="00F402BE">
                              <w:pPr>
                                <w:rPr>
                                  <w:rFonts w:ascii="Times New Roman" w:hAnsi="Times New Roman" w:cs="Times New Roman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10</w:t>
                              </w:r>
                              <w:r>
                                <w:rPr>
                                  <w:rFonts w:ascii="Times New Roman" w:hAnsi="Times New Roman" w:cs="Times New Roman"/>
                                  <w:lang w:val="vi-VN"/>
                                </w:rPr>
                                <w:t>cm</w:t>
                              </w:r>
                            </w:p>
                          </w:txbxContent>
                        </v:textbox>
                      </v:shape>
                      <v:group id="Group 198" o:spid="_x0000_s1049" style="position:absolute;left:2667;top:2571;width:23526;height:11713" coordsize="23526,117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APd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0Irz8gEev4LAAD//wMAUEsBAi0AFAAGAAgAAAAhANvh9svuAAAAhQEAABMAAAAAAAAA&#10;AAAAAAAAAAAAAFtDb250ZW50X1R5cGVzXS54bWxQSwECLQAUAAYACAAAACEAWvQsW78AAAAVAQAA&#10;CwAAAAAAAAAAAAAAAAAfAQAAX3JlbHMvLnJlbHNQSwECLQAUAAYACAAAACEAXbgD3cYAAADcAAAA&#10;DwAAAAAAAAAAAAAAAAAHAgAAZHJzL2Rvd25yZXYueG1sUEsFBgAAAAADAAMAtwAAAPoCAAAAAA==&#10;">
                        <v:line id="Straight Connector 85" o:spid="_x0000_s1050" style="position:absolute;flip:x;visibility:visible;mso-wrap-style:square" from="0,0" to="8858,11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" strokecolor="black [3200]" strokeweight=".5pt">
                          <v:stroke joinstyle="miter"/>
                        </v:line>
                        <v:line id="Straight Connector 86" o:spid="_x0000_s1051" style="position:absolute;visibility:visible;mso-wrap-style:square" from="8763,95" to="23336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" strokecolor="black [3200]" strokeweight=".5pt">
                          <v:stroke joinstyle="miter"/>
                        </v:line>
                        <v:line id="Straight Connector 90" o:spid="_x0000_s1052" style="position:absolute;visibility:visible;mso-wrap-style:square" from="4857,4905" to="4857,11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" strokecolor="black [3200]" strokeweight=".5pt">
                          <v:stroke joinstyle="miter"/>
                        </v:line>
                        <v:line id="Straight Connector 87" o:spid="_x0000_s1053" style="position:absolute;visibility:visible;mso-wrap-style:square" from="95,10953" to="23526,11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" strokecolor="black [3200]" strokeweight=".5pt">
                          <v:stroke joinstyle="miter"/>
                        </v:line>
                        <v:line id="Straight Connector 195" o:spid="_x0000_s1054" style="position:absolute;flip:y;visibility:visible;mso-wrap-style:square" from="95,4572" to="14617,10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" strokecolor="black [3200]" strokeweight=".5pt">
                          <v:stroke joinstyle="miter"/>
                        </v:line>
                        <v:shape id="Arc 196" o:spid="_x0000_s1055" style="position:absolute;left:1095;top:8524;width:1857;height:2188;visibility:visible;mso-wrap-style:square;v-text-anchor:middle" coordsize="185737,218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" path="m92868,nsc144158,,185737,48971,185737,109379r-92868,c92869,72919,92868,36460,92868,xem92868,nfc144158,,185737,48971,185737,109379e" filled="f" strokecolor="black [3200]" strokeweight=".5pt">
                          <v:stroke joinstyle="miter"/>
                          <v:path arrowok="t" o:connecttype="custom" o:connectlocs="92868,0;185737,109379" o:connectangles="0,0"/>
                        </v:shape>
                        <v:shape id="Arc 197" o:spid="_x0000_s1056" style="position:absolute;left:1666;top:9525;width:1858;height:2187;rotation:1790837fd;visibility:visible;mso-wrap-style:square;v-text-anchor:middle" coordsize="185737,218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" path="m92868,nsc144158,,185737,48971,185737,109379r-92868,c92869,72919,92868,36460,92868,xem92868,nfc144158,,185737,48971,185737,109379e" filled="f" strokecolor="black [3200]" strokeweight=".5pt">
                          <v:stroke joinstyle="miter"/>
                          <v:path arrowok="t" o:connecttype="custom" o:connectlocs="92868,0;185737,109379" o:connectangles="0,0"/>
                        </v:shape>
                      </v:group>
                    </v:group>
                  </w:pict>
                </mc:Fallback>
              </mc:AlternateContent>
            </w:r>
            <w:r w:rsidR="00673E4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KL         </w:t>
            </w:r>
            <w:r w:rsidR="00673E4D">
              <w:rPr>
                <w:rFonts w:ascii="Times New Roman" w:hAnsi="Times New Roman" w:cs="Times New Roman"/>
                <w:sz w:val="28"/>
                <w:lang w:val="es-CL"/>
              </w:rPr>
              <w:t>a/ Chứng minh ∆</w:t>
            </w:r>
            <w:r w:rsidR="008B4D9E">
              <w:rPr>
                <w:rFonts w:ascii="Times New Roman" w:hAnsi="Times New Roman" w:cs="Times New Roman"/>
                <w:sz w:val="28"/>
                <w:lang w:val="es-CL"/>
              </w:rPr>
              <w:t>BMN</w:t>
            </w:r>
            <w:r w:rsidR="00673E4D">
              <w:rPr>
                <w:rFonts w:ascii="Times New Roman" w:hAnsi="Times New Roman" w:cs="Times New Roman"/>
                <w:sz w:val="28"/>
                <w:lang w:val="es-CL"/>
              </w:rPr>
              <w:t xml:space="preserve"> đồng dạng ∆BC</w:t>
            </w:r>
            <w:r w:rsidR="008B4D9E">
              <w:rPr>
                <w:rFonts w:ascii="Times New Roman" w:hAnsi="Times New Roman" w:cs="Times New Roman"/>
                <w:sz w:val="28"/>
                <w:lang w:val="es-CL"/>
              </w:rPr>
              <w:t>A</w:t>
            </w:r>
            <w:r w:rsidR="00673E4D">
              <w:rPr>
                <w:rFonts w:ascii="Times New Roman" w:hAnsi="Times New Roman" w:cs="Times New Roman"/>
                <w:sz w:val="28"/>
                <w:lang w:val="vi-VN"/>
              </w:rPr>
              <w:t>.</w:t>
            </w:r>
            <w:r w:rsidR="00673E4D">
              <w:rPr>
                <w:rFonts w:ascii="Times New Roman" w:hAnsi="Times New Roman" w:cs="Times New Roman"/>
                <w:sz w:val="28"/>
                <w:lang w:val="es-CL"/>
              </w:rPr>
              <w:t xml:space="preserve"> </w:t>
            </w:r>
          </w:p>
          <w:p w14:paraId="478A3B20" w14:textId="56E02C38" w:rsidR="00673E4D" w:rsidRDefault="00C50824" w:rsidP="00C50824">
            <w:pPr>
              <w:tabs>
                <w:tab w:val="left" w:pos="1440"/>
              </w:tabs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es-CL"/>
              </w:rPr>
            </w:pPr>
            <w:r>
              <w:rPr>
                <w:rFonts w:ascii="Times New Roman" w:hAnsi="Times New Roman" w:cs="Times New Roman"/>
                <w:sz w:val="28"/>
                <w:lang w:val="es-CL"/>
              </w:rPr>
              <w:t xml:space="preserve">              </w:t>
            </w:r>
            <w:r w:rsidR="00673E4D">
              <w:rPr>
                <w:rFonts w:ascii="Times New Roman" w:hAnsi="Times New Roman" w:cs="Times New Roman"/>
                <w:sz w:val="28"/>
                <w:lang w:val="es-CL"/>
              </w:rPr>
              <w:t xml:space="preserve">b/ Tính 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 xml:space="preserve">tỉ số </w:t>
            </w:r>
          </w:p>
          <w:p w14:paraId="041104D8" w14:textId="38A3D508" w:rsidR="00157238" w:rsidRDefault="00157238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es-CL"/>
              </w:rPr>
            </w:pPr>
            <w:r>
              <w:rPr>
                <w:rFonts w:ascii="Times New Roman" w:hAnsi="Times New Roman" w:cs="Times New Roman"/>
                <w:sz w:val="28"/>
                <w:lang w:val="es-CL"/>
              </w:rPr>
              <w:t xml:space="preserve">              c/ Tính AD, DC</w:t>
            </w:r>
          </w:p>
          <w:p w14:paraId="1D0B2673" w14:textId="465E385A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es-CL"/>
              </w:rPr>
            </w:pPr>
          </w:p>
          <w:p w14:paraId="4FCECBDD" w14:textId="54295BF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es-CL"/>
              </w:rPr>
            </w:pPr>
          </w:p>
          <w:p w14:paraId="4B6FBF11" w14:textId="62D69BAD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es-CL"/>
              </w:rPr>
            </w:pPr>
          </w:p>
          <w:p w14:paraId="1901CA97" w14:textId="21A8FB0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es-CL"/>
              </w:rPr>
            </w:pPr>
          </w:p>
          <w:p w14:paraId="636604B7" w14:textId="3331FE9C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848" w:type="dxa"/>
          </w:tcPr>
          <w:p w14:paraId="6C0D4735" w14:textId="77777777" w:rsidR="00C50824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Ghi GT, KL và vẽ hình đúng được </w:t>
            </w:r>
          </w:p>
          <w:p w14:paraId="5BCFDD16" w14:textId="54719BB6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5đ</w:t>
            </w:r>
          </w:p>
        </w:tc>
      </w:tr>
      <w:tr w:rsidR="00673E4D" w14:paraId="3FA95051" w14:textId="77777777" w:rsidTr="00101387">
        <w:trPr>
          <w:trHeight w:val="2943"/>
          <w:jc w:val="center"/>
        </w:trPr>
        <w:tc>
          <w:tcPr>
            <w:tcW w:w="1090" w:type="dxa"/>
          </w:tcPr>
          <w:p w14:paraId="454A4E86" w14:textId="699A9A46" w:rsidR="00673E4D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673E4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</w:t>
            </w:r>
          </w:p>
          <w:p w14:paraId="4EB34D49" w14:textId="7777777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FA8C4DB" w14:textId="7777777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894EF83" w14:textId="7777777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4B521EC" w14:textId="7777777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3762A89" w14:textId="77777777" w:rsid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6D21992" w14:textId="77777777" w:rsid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6668663" w14:textId="77777777" w:rsid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29DE164" w14:textId="452BA505" w:rsidR="00673E4D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</w:t>
            </w:r>
            <w:r w:rsidR="00673E4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</w:t>
            </w:r>
          </w:p>
          <w:p w14:paraId="08A69E12" w14:textId="77777777" w:rsid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70DF4F6" w14:textId="77777777" w:rsid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32FB1DB" w14:textId="77777777" w:rsid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3741DEC" w14:textId="77777777" w:rsid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5A121DE" w14:textId="77777777" w:rsid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3E33074" w14:textId="040FC807" w:rsidR="00C50824" w:rsidRP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c</w:t>
            </w:r>
          </w:p>
        </w:tc>
        <w:tc>
          <w:tcPr>
            <w:tcW w:w="7860" w:type="dxa"/>
          </w:tcPr>
          <w:p w14:paraId="4DC6A430" w14:textId="6F0C900D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es-CL"/>
              </w:rPr>
              <w:lastRenderedPageBreak/>
              <w:t>a/ Chứng minh ∆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>BMN</w:t>
            </w:r>
            <w:r>
              <w:rPr>
                <w:rFonts w:ascii="Times New Roman" w:hAnsi="Times New Roman" w:cs="Times New Roman"/>
                <w:sz w:val="28"/>
                <w:lang w:val="es-CL"/>
              </w:rPr>
              <w:t xml:space="preserve"> đồng dạng ∆BC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>A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>.</w:t>
            </w:r>
            <w:r>
              <w:rPr>
                <w:rFonts w:ascii="Times New Roman" w:hAnsi="Times New Roman" w:cs="Times New Roman"/>
                <w:sz w:val="28"/>
                <w:lang w:val="es-CL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ab/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ab/>
            </w:r>
          </w:p>
          <w:p w14:paraId="58959B4E" w14:textId="75767AF1" w:rsidR="00673E4D" w:rsidRDefault="005468EE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val="vi-VN"/>
              </w:rPr>
              <w:pict w14:anchorId="428E0F8B">
                <v:shape id="_x0000_s1037" type="#_x0000_t75" style="position:absolute;left:0;text-align:left;margin-left:5.65pt;margin-top:45.6pt;width:90.15pt;height:73.15pt;z-index:251710464;mso-position-horizontal-relative:text;mso-position-vertical-relative:text;mso-width-relative:page;mso-height-relative:page">
                  <v:imagedata r:id="rId33" o:title=""/>
                </v:shape>
                <o:OLEObject Type="Embed" ProgID="Equation.DSMT4" ShapeID="_x0000_s1037" DrawAspect="Content" ObjectID="_1708930701" r:id="rId34"/>
              </w:pict>
            </w:r>
            <w:r w:rsidR="00673E4D">
              <w:rPr>
                <w:rFonts w:ascii="Times New Roman" w:hAnsi="Times New Roman" w:cs="Times New Roman"/>
                <w:sz w:val="28"/>
                <w:lang w:val="vi-VN"/>
              </w:rPr>
              <w:t xml:space="preserve">Xét </w:t>
            </w:r>
            <w:r w:rsidR="00673E4D">
              <w:rPr>
                <w:rFonts w:ascii="Times New Roman" w:hAnsi="Times New Roman" w:cs="Times New Roman"/>
                <w:sz w:val="28"/>
                <w:lang w:val="es-CL"/>
              </w:rPr>
              <w:t>∆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>BMN</w:t>
            </w:r>
            <w:r w:rsidR="00673E4D">
              <w:rPr>
                <w:rFonts w:ascii="Times New Roman" w:hAnsi="Times New Roman" w:cs="Times New Roman"/>
                <w:sz w:val="28"/>
                <w:lang w:val="es-CL"/>
              </w:rPr>
              <w:t xml:space="preserve"> </w:t>
            </w:r>
            <w:r w:rsidR="00673E4D">
              <w:rPr>
                <w:rFonts w:ascii="Times New Roman" w:hAnsi="Times New Roman" w:cs="Times New Roman"/>
                <w:sz w:val="28"/>
                <w:lang w:val="vi-VN"/>
              </w:rPr>
              <w:t>và</w:t>
            </w:r>
            <w:r w:rsidR="00673E4D">
              <w:rPr>
                <w:rFonts w:ascii="Times New Roman" w:hAnsi="Times New Roman" w:cs="Times New Roman"/>
                <w:sz w:val="28"/>
                <w:lang w:val="es-CL"/>
              </w:rPr>
              <w:t xml:space="preserve"> ∆BC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>A</w:t>
            </w:r>
            <w:r w:rsidR="00673E4D">
              <w:rPr>
                <w:rFonts w:ascii="Times New Roman" w:hAnsi="Times New Roman" w:cs="Times New Roman"/>
                <w:sz w:val="28"/>
                <w:lang w:val="vi-VN"/>
              </w:rPr>
              <w:t xml:space="preserve">, </w:t>
            </w:r>
            <w:r w:rsidR="00157238">
              <w:rPr>
                <w:rFonts w:ascii="Times New Roman" w:hAnsi="Times New Roman" w:cs="Times New Roman"/>
                <w:sz w:val="28"/>
                <w:lang w:val="vi-VN"/>
              </w:rPr>
              <w:t xml:space="preserve">ta </w:t>
            </w:r>
            <w:r w:rsidR="00673E4D">
              <w:rPr>
                <w:rFonts w:ascii="Times New Roman" w:hAnsi="Times New Roman" w:cs="Times New Roman"/>
                <w:sz w:val="28"/>
                <w:lang w:val="vi-VN"/>
              </w:rPr>
              <w:t>có:</w:t>
            </w:r>
          </w:p>
          <w:p w14:paraId="7E73DF51" w14:textId="36BDACF8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  <m:oMath>
              <m:r>
                <w:rPr>
                  <w:rFonts w:ascii="Cambria Math" w:hAnsi="Cambria Math" w:cs="Times New Roman"/>
                  <w:sz w:val="28"/>
                  <w:lang w:val="vi-VN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lang w:val="vi-VN"/>
                    </w:rPr>
                    <m:t>B</m:t>
                  </m:r>
                </m:e>
              </m:acc>
            </m:oMath>
            <w:r>
              <w:rPr>
                <w:rFonts w:ascii="Times New Roman" w:hAnsi="Times New Roman" w:cs="Times New Roman"/>
                <w:sz w:val="28"/>
                <w:lang w:val="vi-VN"/>
              </w:rPr>
              <w:t xml:space="preserve"> chung</w:t>
            </w:r>
            <w:r w:rsidR="008B4D9E">
              <w:rPr>
                <w:rFonts w:ascii="Times New Roman" w:hAnsi="Times New Roman" w:cs="Times New Roman"/>
                <w:sz w:val="28"/>
                <w:lang w:val="vi-VN"/>
              </w:rPr>
              <w:t xml:space="preserve"> </w:t>
            </w:r>
          </w:p>
          <w:p w14:paraId="321E03A1" w14:textId="67E6EDE8" w:rsidR="008B4D9E" w:rsidRDefault="005468EE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val="es-CL"/>
              </w:rPr>
              <w:pict w14:anchorId="71AC1088">
                <v:shape id="_x0000_s1040" type="#_x0000_t75" style="position:absolute;left:0;text-align:left;margin-left:98.15pt;margin-top:15.75pt;width:75.55pt;height:33.3pt;z-index:251714560;mso-position-horizontal-relative:text;mso-position-vertical-relative:text;mso-width-relative:page;mso-height-relative:page">
                  <v:imagedata r:id="rId35" o:title=""/>
                </v:shape>
                <o:OLEObject Type="Embed" ProgID="Equation.DSMT4" ShapeID="_x0000_s1040" DrawAspect="Content" ObjectID="_1708930702" r:id="rId36"/>
              </w:pict>
            </w:r>
          </w:p>
          <w:p w14:paraId="33A9808B" w14:textId="4CEFD012" w:rsidR="008B4D9E" w:rsidRDefault="008B4D9E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</w:p>
          <w:p w14:paraId="3E4B1A6A" w14:textId="1E9EA6A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</w:p>
          <w:p w14:paraId="6241353D" w14:textId="6064A48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728A6464" wp14:editId="28E39429">
                      <wp:simplePos x="0" y="0"/>
                      <wp:positionH relativeFrom="column">
                        <wp:posOffset>908050</wp:posOffset>
                      </wp:positionH>
                      <wp:positionV relativeFrom="paragraph">
                        <wp:posOffset>85725</wp:posOffset>
                      </wp:positionV>
                      <wp:extent cx="168275" cy="76200"/>
                      <wp:effectExtent l="12700" t="12700" r="28575" b="25400"/>
                      <wp:wrapNone/>
                      <wp:docPr id="12315" name="Freeform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 bwMode="auto">
                              <a:xfrm>
                                <a:off x="0" y="0"/>
                                <a:ext cx="168275" cy="76200"/>
                              </a:xfrm>
                              <a:custGeom>
                                <a:avLst/>
                                <a:gdLst>
                                  <a:gd name="T0" fmla="*/ 27 w 862"/>
                                  <a:gd name="T1" fmla="*/ 0 h 426"/>
                                  <a:gd name="T2" fmla="*/ 3 w 862"/>
                                  <a:gd name="T3" fmla="*/ 19 h 426"/>
                                  <a:gd name="T4" fmla="*/ 7 w 862"/>
                                  <a:gd name="T5" fmla="*/ 59 h 426"/>
                                  <a:gd name="T6" fmla="*/ 48 w 862"/>
                                  <a:gd name="T7" fmla="*/ 60 h 426"/>
                                  <a:gd name="T8" fmla="*/ 64 w 862"/>
                                  <a:gd name="T9" fmla="*/ 10 h 426"/>
                                  <a:gd name="T10" fmla="*/ 103 w 862"/>
                                  <a:gd name="T11" fmla="*/ 5 h 426"/>
                                  <a:gd name="T12" fmla="*/ 110 w 862"/>
                                  <a:gd name="T13" fmla="*/ 38 h 426"/>
                                  <a:gd name="T14" fmla="*/ 93 w 862"/>
                                  <a:gd name="T15" fmla="*/ 62 h 42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</a:gdLst>
                                <a:ahLst/>
                                <a:cxnLst>
                                  <a:cxn ang="T16">
                                    <a:pos x="T0" y="T1"/>
                                  </a:cxn>
                                  <a:cxn ang="T17">
                                    <a:pos x="T2" y="T3"/>
                                  </a:cxn>
                                  <a:cxn ang="T18">
                                    <a:pos x="T4" y="T5"/>
                                  </a:cxn>
                                  <a:cxn ang="T19">
                                    <a:pos x="T6" y="T7"/>
                                  </a:cxn>
                                  <a:cxn ang="T20">
                                    <a:pos x="T8" y="T9"/>
                                  </a:cxn>
                                  <a:cxn ang="T21">
                                    <a:pos x="T10" y="T11"/>
                                  </a:cxn>
                                  <a:cxn ang="T22">
                                    <a:pos x="T12" y="T13"/>
                                  </a:cxn>
                                  <a:cxn ang="T23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862" h="426">
                                    <a:moveTo>
                                      <a:pt x="205" y="0"/>
                                    </a:moveTo>
                                    <a:cubicBezTo>
                                      <a:pt x="175" y="20"/>
                                      <a:pt x="50" y="59"/>
                                      <a:pt x="25" y="120"/>
                                    </a:cubicBezTo>
                                    <a:cubicBezTo>
                                      <a:pt x="0" y="181"/>
                                      <a:pt x="0" y="326"/>
                                      <a:pt x="57" y="369"/>
                                    </a:cubicBezTo>
                                    <a:cubicBezTo>
                                      <a:pt x="114" y="412"/>
                                      <a:pt x="298" y="426"/>
                                      <a:pt x="370" y="375"/>
                                    </a:cubicBezTo>
                                    <a:cubicBezTo>
                                      <a:pt x="442" y="324"/>
                                      <a:pt x="420" y="117"/>
                                      <a:pt x="490" y="60"/>
                                    </a:cubicBezTo>
                                    <a:cubicBezTo>
                                      <a:pt x="560" y="3"/>
                                      <a:pt x="730" y="0"/>
                                      <a:pt x="790" y="30"/>
                                    </a:cubicBezTo>
                                    <a:cubicBezTo>
                                      <a:pt x="850" y="60"/>
                                      <a:pt x="862" y="180"/>
                                      <a:pt x="850" y="240"/>
                                    </a:cubicBezTo>
                                    <a:cubicBezTo>
                                      <a:pt x="838" y="300"/>
                                      <a:pt x="743" y="359"/>
                                      <a:pt x="715" y="390"/>
                                    </a:cubicBezTo>
                                  </a:path>
                                </a:pathLst>
                              </a:custGeom>
                              <a:noFill/>
                              <a:ln w="28575" cmpd="sng">
                                <a:solidFill>
                                  <a:schemeClr val="tx1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D74D20F" id="Freeform 26" o:spid="_x0000_s1026" style="position:absolute;margin-left:71.5pt;margin-top:6.75pt;width:13.25pt;height:6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62,4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" path="m205,c175,20,50,59,25,120,,181,,326,57,369v57,43,241,57,313,6c442,324,420,117,490,60,560,3,730,,790,30v60,30,72,150,60,210c838,300,743,359,715,390e" filled="f" strokecolor="black [3213]" strokeweight="2.25pt">
                      <v:path arrowok="t" o:connecttype="custom" o:connectlocs="5271,0;586,3399;1367,10554;9370,10732;12494,1789;20107,894;21474,6797;18155,11090" o:connectangles="0,0,0,0,0,0,0,0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 xml:space="preserve">Vậy </w:t>
            </w:r>
            <w:r>
              <w:rPr>
                <w:rFonts w:ascii="Times New Roman" w:hAnsi="Times New Roman" w:cs="Times New Roman"/>
                <w:sz w:val="28"/>
                <w:lang w:val="es-CL"/>
              </w:rPr>
              <w:t>∆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>BMN</w:t>
            </w:r>
            <w:r>
              <w:rPr>
                <w:rFonts w:ascii="Times New Roman" w:hAnsi="Times New Roman" w:cs="Times New Roman"/>
                <w:sz w:val="28"/>
                <w:lang w:val="es-CL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 xml:space="preserve">    </w:t>
            </w:r>
            <w:r>
              <w:rPr>
                <w:rFonts w:ascii="Times New Roman" w:hAnsi="Times New Roman" w:cs="Times New Roman"/>
                <w:sz w:val="28"/>
                <w:lang w:val="es-CL"/>
              </w:rPr>
              <w:t>∆BC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>A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 xml:space="preserve"> (</w:t>
            </w:r>
            <w:r w:rsidR="00157238">
              <w:rPr>
                <w:rFonts w:ascii="Times New Roman" w:hAnsi="Times New Roman" w:cs="Times New Roman"/>
                <w:sz w:val="28"/>
                <w:lang w:val="vi-VN"/>
              </w:rPr>
              <w:t>c.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>g.</w:t>
            </w:r>
            <w:r w:rsidR="00157238">
              <w:rPr>
                <w:rFonts w:ascii="Times New Roman" w:hAnsi="Times New Roman" w:cs="Times New Roman"/>
                <w:sz w:val="28"/>
                <w:lang w:val="vi-VN"/>
              </w:rPr>
              <w:t>c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>)</w:t>
            </w:r>
          </w:p>
          <w:p w14:paraId="1008BA7E" w14:textId="39E73962" w:rsidR="0004403C" w:rsidRDefault="0004403C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</w:p>
          <w:p w14:paraId="3C707E12" w14:textId="425C49F8" w:rsidR="00673E4D" w:rsidRDefault="00673E4D" w:rsidP="00157238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lastRenderedPageBreak/>
              <w:t xml:space="preserve">b/ </w:t>
            </w:r>
            <w:r w:rsidR="00157238">
              <w:rPr>
                <w:rFonts w:ascii="Times New Roman" w:hAnsi="Times New Roman" w:cs="Times New Roman"/>
                <w:sz w:val="28"/>
                <w:lang w:val="vi-VN"/>
              </w:rPr>
              <w:t>D</w:t>
            </w:r>
            <w:r w:rsidR="00157238">
              <w:rPr>
                <w:rFonts w:ascii="Times New Roman" w:hAnsi="Times New Roman" w:cs="Times New Roman"/>
                <w:sz w:val="28"/>
              </w:rPr>
              <w:t xml:space="preserve">o BD là phân giác của góc B. Theo tính chất đường phân giác </w:t>
            </w:r>
          </w:p>
          <w:p w14:paraId="698E87CE" w14:textId="4C66C6BB" w:rsidR="00157238" w:rsidRDefault="005468EE" w:rsidP="00157238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val="vi-VN"/>
              </w:rPr>
              <w:pict w14:anchorId="71AC1088">
                <v:shape id="_x0000_s1038" type="#_x0000_t75" style="position:absolute;left:0;text-align:left;margin-left:20.15pt;margin-top:24.75pt;width:149.7pt;height:33.3pt;z-index:251712512;mso-position-horizontal-relative:text;mso-position-vertical-relative:text;mso-width-relative:page;mso-height-relative:page">
                  <v:imagedata r:id="rId37" o:title=""/>
                </v:shape>
                <o:OLEObject Type="Embed" ProgID="Equation.DSMT4" ShapeID="_x0000_s1038" DrawAspect="Content" ObjectID="_1708930703" r:id="rId38"/>
              </w:pict>
            </w:r>
            <w:r w:rsidR="00157238">
              <w:rPr>
                <w:rFonts w:ascii="Times New Roman" w:hAnsi="Times New Roman" w:cs="Times New Roman"/>
                <w:sz w:val="28"/>
              </w:rPr>
              <w:t>ta có:</w:t>
            </w:r>
          </w:p>
          <w:p w14:paraId="4EFA1AC5" w14:textId="28ACA47D" w:rsidR="00157238" w:rsidRPr="00157238" w:rsidRDefault="00157238" w:rsidP="00157238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</w:p>
          <w:p w14:paraId="7C9FDB03" w14:textId="3B9CB7AA" w:rsidR="000D6A2D" w:rsidRDefault="000D6A2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</w:p>
          <w:p w14:paraId="063ED100" w14:textId="32E4911E" w:rsidR="0004403C" w:rsidRDefault="0004403C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</w:p>
          <w:p w14:paraId="059FF482" w14:textId="77777777" w:rsidR="0004403C" w:rsidRDefault="0004403C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</w:p>
          <w:p w14:paraId="19A85E1F" w14:textId="00526E53" w:rsidR="0004403C" w:rsidRDefault="000D6A2D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 xml:space="preserve">c/ </w:t>
            </w:r>
            <w:r w:rsidR="00323590">
              <w:rPr>
                <w:rFonts w:ascii="Times New Roman" w:hAnsi="Times New Roman" w:cs="Times New Roman"/>
                <w:sz w:val="28"/>
                <w:lang w:val="vi-VN"/>
              </w:rPr>
              <w:t>Ta c</w:t>
            </w:r>
            <w:r w:rsidR="00323590">
              <w:rPr>
                <w:rFonts w:ascii="Times New Roman" w:hAnsi="Times New Roman" w:cs="Times New Roman"/>
                <w:sz w:val="28"/>
              </w:rPr>
              <w:t>ó</w:t>
            </w:r>
            <w:r w:rsidR="008C1775">
              <w:rPr>
                <w:rFonts w:ascii="Times New Roman" w:hAnsi="Times New Roman" w:cs="Times New Roman"/>
                <w:sz w:val="28"/>
              </w:rPr>
              <w:t>: AD + DC = AC = 8 (cm)      ( 1)</w:t>
            </w:r>
          </w:p>
          <w:p w14:paraId="73E68A20" w14:textId="74D85621" w:rsidR="0004403C" w:rsidRDefault="0004403C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Ta lại có: </w:t>
            </w:r>
          </w:p>
          <w:p w14:paraId="647D0337" w14:textId="2A6D1C7D" w:rsidR="0004403C" w:rsidRDefault="005468EE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val="es-CL"/>
              </w:rPr>
              <w:pict w14:anchorId="71AC1088">
                <v:shape id="_x0000_s1042" type="#_x0000_t75" style="position:absolute;left:0;text-align:left;margin-left:14.4pt;margin-top:1pt;width:92.15pt;height:70.8pt;z-index:251718656;mso-position-horizontal-relative:text;mso-position-vertical-relative:text;mso-width-relative:page;mso-height-relative:page">
                  <v:imagedata r:id="rId39" o:title=""/>
                </v:shape>
                <o:OLEObject Type="Embed" ProgID="Equation.DSMT4" ShapeID="_x0000_s1042" DrawAspect="Content" ObjectID="_1708930704" r:id="rId40"/>
              </w:pict>
            </w:r>
          </w:p>
          <w:p w14:paraId="02F9D051" w14:textId="77777777" w:rsidR="0004403C" w:rsidRDefault="0004403C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</w:p>
          <w:p w14:paraId="179F1E3E" w14:textId="01C822A0" w:rsidR="0004403C" w:rsidRDefault="0004403C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</w:p>
          <w:p w14:paraId="1FBA9B67" w14:textId="6FF99E41" w:rsidR="008C1775" w:rsidRDefault="008C1775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Từ (1) và (2). Áp dụng tính chất dãy tỉ số bằng nhau ta có:</w:t>
            </w:r>
          </w:p>
          <w:p w14:paraId="507A51ED" w14:textId="6E6D94AB" w:rsidR="008C1775" w:rsidRDefault="005468EE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val="es-CL"/>
              </w:rPr>
              <w:pict w14:anchorId="71AC1088">
                <v:shape id="_x0000_s1044" type="#_x0000_t75" style="position:absolute;left:0;text-align:left;margin-left:14.4pt;margin-top:5.2pt;width:160.1pt;height:33.3pt;z-index:251720704;mso-position-horizontal-relative:text;mso-position-vertical-relative:text;mso-width-relative:page;mso-height-relative:page">
                  <v:imagedata r:id="rId41" o:title=""/>
                </v:shape>
                <o:OLEObject Type="Embed" ProgID="Equation.DSMT4" ShapeID="_x0000_s1044" DrawAspect="Content" ObjectID="_1708930705" r:id="rId42"/>
              </w:pict>
            </w:r>
          </w:p>
          <w:p w14:paraId="7FCF516B" w14:textId="08540827" w:rsidR="0004403C" w:rsidRDefault="005468EE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val="es-CL"/>
              </w:rPr>
              <w:pict w14:anchorId="71AC1088">
                <v:shape id="_x0000_s1045" type="#_x0000_t75" style="position:absolute;left:0;text-align:left;margin-left:9.9pt;margin-top:22.3pt;width:163.55pt;height:33.3pt;z-index:251721728;mso-position-horizontal-relative:text;mso-position-vertical-relative:text;mso-width-relative:page;mso-height-relative:page">
                  <v:imagedata r:id="rId43" o:title=""/>
                </v:shape>
                <o:OLEObject Type="Embed" ProgID="Equation.DSMT4" ShapeID="_x0000_s1045" DrawAspect="Content" ObjectID="_1708930706" r:id="rId44"/>
              </w:pict>
            </w:r>
          </w:p>
          <w:p w14:paraId="59C9454B" w14:textId="19743739" w:rsidR="00323590" w:rsidRDefault="00323590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</w:p>
          <w:p w14:paraId="1A774B8B" w14:textId="4FFF258D" w:rsidR="00323590" w:rsidRDefault="005468EE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val="es-CL"/>
              </w:rPr>
              <w:pict w14:anchorId="71AC1088">
                <v:shape id="_x0000_s1046" type="#_x0000_t75" style="position:absolute;left:0;text-align:left;margin-left:9.9pt;margin-top:12.25pt;width:166.3pt;height:33.3pt;z-index:251722752;mso-position-horizontal-relative:text;mso-position-vertical-relative:text;mso-width-relative:page;mso-height-relative:page">
                  <v:imagedata r:id="rId45" o:title=""/>
                </v:shape>
                <o:OLEObject Type="Embed" ProgID="Equation.DSMT4" ShapeID="_x0000_s1046" DrawAspect="Content" ObjectID="_1708930707" r:id="rId46"/>
              </w:pict>
            </w:r>
          </w:p>
          <w:p w14:paraId="411C7CFD" w14:textId="77777777" w:rsidR="00323590" w:rsidRDefault="00323590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</w:p>
          <w:p w14:paraId="3A70B300" w14:textId="76B11A56" w:rsidR="008C1775" w:rsidRDefault="008C1775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Vậy AD = 3cm, DC = 5cm.</w:t>
            </w:r>
          </w:p>
          <w:p w14:paraId="7C02BB96" w14:textId="34070838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</w:p>
        </w:tc>
        <w:tc>
          <w:tcPr>
            <w:tcW w:w="1848" w:type="dxa"/>
          </w:tcPr>
          <w:p w14:paraId="0FE36A4C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271A261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E904797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4161E342" w14:textId="77777777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0174240" w14:textId="63583D0E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5đ</w:t>
            </w:r>
          </w:p>
          <w:p w14:paraId="5444D1F2" w14:textId="77777777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7143EC1" w14:textId="4B2B395F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2EB8200C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678EF87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>0.25đ</w:t>
            </w:r>
          </w:p>
          <w:p w14:paraId="2C540EEB" w14:textId="77777777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06B3114" w14:textId="77777777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889C08C" w14:textId="238214F8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17AC7EAC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9DC7184" w14:textId="77777777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F844EB8" w14:textId="48FBB8FB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21CCD890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981D938" w14:textId="77777777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04DD01C" w14:textId="77777777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A9CDF7C" w14:textId="1E0AD20F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</w:t>
            </w:r>
            <w:r w:rsidR="00C5082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5đ</w:t>
            </w:r>
          </w:p>
          <w:p w14:paraId="7F366359" w14:textId="5311012D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E6700CD" w14:textId="77777777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9C559C0" w14:textId="77777777" w:rsidR="00C50824" w:rsidRDefault="00C50824" w:rsidP="00C50824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5đ</w:t>
            </w:r>
          </w:p>
          <w:p w14:paraId="515BB791" w14:textId="469E1F40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B219C9E" w14:textId="77777777" w:rsidR="00C50824" w:rsidRDefault="00C50824" w:rsidP="00C50824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48E3C39" w14:textId="44356F4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</w:tc>
      </w:tr>
    </w:tbl>
    <w:p w14:paraId="5D7B05B2" w14:textId="6F0B60DE" w:rsidR="00F402BE" w:rsidRPr="00272EB0" w:rsidRDefault="00272EB0" w:rsidP="00272EB0">
      <w:pPr>
        <w:spacing w:line="360" w:lineRule="auto"/>
        <w:ind w:right="45"/>
        <w:jc w:val="center"/>
        <w:rPr>
          <w:rFonts w:ascii="Times New Roman" w:hAnsi="Times New Roman" w:cs="Times New Roman"/>
          <w:i/>
          <w:iCs/>
          <w:sz w:val="28"/>
        </w:rPr>
      </w:pPr>
      <w:r w:rsidRPr="00272EB0">
        <w:rPr>
          <w:rFonts w:ascii="Times New Roman" w:hAnsi="Times New Roman" w:cs="Times New Roman"/>
          <w:i/>
          <w:iCs/>
          <w:sz w:val="28"/>
        </w:rPr>
        <w:lastRenderedPageBreak/>
        <w:t>( Học sinh trình bày cách làm đúng khác vẫn được trọn số điểm)</w:t>
      </w:r>
    </w:p>
    <w:tbl>
      <w:tblPr>
        <w:tblW w:w="11708" w:type="dxa"/>
        <w:jc w:val="center"/>
        <w:tblLayout w:type="fixed"/>
        <w:tblLook w:val="01E0" w:firstRow="1" w:lastRow="1" w:firstColumn="1" w:lastColumn="1" w:noHBand="0" w:noVBand="0"/>
      </w:tblPr>
      <w:tblGrid>
        <w:gridCol w:w="4820"/>
        <w:gridCol w:w="6888"/>
      </w:tblGrid>
      <w:tr w:rsidR="00171D68" w:rsidRPr="00F402BE" w14:paraId="083F7130" w14:textId="77777777" w:rsidTr="00030871">
        <w:trPr>
          <w:trHeight w:val="1285"/>
          <w:jc w:val="center"/>
        </w:trPr>
        <w:tc>
          <w:tcPr>
            <w:tcW w:w="4820" w:type="dxa"/>
            <w:shd w:val="clear" w:color="auto" w:fill="auto"/>
          </w:tcPr>
          <w:p w14:paraId="5DF45EDB" w14:textId="77777777" w:rsidR="00171D68" w:rsidRPr="00F402BE" w:rsidRDefault="00171D68" w:rsidP="0003087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sz w:val="28"/>
                <w:szCs w:val="28"/>
              </w:rPr>
              <w:t>PHÒNG GD-ĐT TP. THUẬN AN</w:t>
            </w:r>
          </w:p>
          <w:p w14:paraId="02E7D05A" w14:textId="77777777" w:rsidR="00171D68" w:rsidRPr="00F402BE" w:rsidRDefault="00171D68" w:rsidP="0003087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65EB188A" wp14:editId="0719576E">
                      <wp:simplePos x="0" y="0"/>
                      <wp:positionH relativeFrom="column">
                        <wp:posOffset>725169</wp:posOffset>
                      </wp:positionH>
                      <wp:positionV relativeFrom="paragraph">
                        <wp:posOffset>215265</wp:posOffset>
                      </wp:positionV>
                      <wp:extent cx="1114425" cy="9525"/>
                      <wp:effectExtent l="0" t="0" r="28575" b="28575"/>
                      <wp:wrapNone/>
                      <wp:docPr id="32" name="Straight Connector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14425" cy="952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4472C4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2" o:spid="_x0000_s1026" style="position:absolute;flip:y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1pt,16.95pt" to="144.85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" strokecolor="#4472c4" strokeweight=".5pt">
                      <v:stroke joinstyle="miter"/>
                    </v:line>
                  </w:pict>
                </mc:Fallback>
              </mc:AlternateContent>
            </w:r>
            <w:r w:rsidRPr="00F402BE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TRƯỜNG THCS CHÂU VĂN LIÊM</w:t>
            </w:r>
          </w:p>
        </w:tc>
        <w:tc>
          <w:tcPr>
            <w:tcW w:w="6888" w:type="dxa"/>
            <w:shd w:val="clear" w:color="auto" w:fill="auto"/>
          </w:tcPr>
          <w:p w14:paraId="1230C98A" w14:textId="77777777" w:rsidR="00171D68" w:rsidRPr="00F402BE" w:rsidRDefault="00171D68" w:rsidP="0003087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KIỂM TRA GIỮA HỌC KỲ II NĂM HỌC 2021 - 2022</w:t>
            </w:r>
          </w:p>
          <w:p w14:paraId="74B0797D" w14:textId="77777777" w:rsidR="00171D68" w:rsidRPr="00F402BE" w:rsidRDefault="00171D68" w:rsidP="0003087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Môn: Toán 8</w:t>
            </w:r>
          </w:p>
          <w:p w14:paraId="3131B6C2" w14:textId="77777777" w:rsidR="00171D68" w:rsidRPr="00F402BE" w:rsidRDefault="00171D68" w:rsidP="0003087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  <w:t>Thời gian làm bài</w:t>
            </w:r>
            <w:r w:rsidRPr="00F402BE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: 90 phút.</w:t>
            </w:r>
          </w:p>
          <w:p w14:paraId="5B3CFE2D" w14:textId="77777777" w:rsidR="00171D68" w:rsidRPr="00F402BE" w:rsidRDefault="00171D68" w:rsidP="0003087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  <w:t>(Không tính thời gian phát đề)</w:t>
            </w:r>
          </w:p>
          <w:p w14:paraId="4DEFEC0C" w14:textId="77777777" w:rsidR="00171D68" w:rsidRPr="00F402BE" w:rsidRDefault="00171D68" w:rsidP="0003087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14:paraId="04E5F657" w14:textId="77777777" w:rsidR="00171D68" w:rsidRDefault="00171D68" w:rsidP="00171D6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pacing w:val="-8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spacing w:val="-8"/>
          <w:sz w:val="28"/>
          <w:szCs w:val="28"/>
          <w:lang w:val="vi-VN"/>
        </w:rPr>
        <w:t>MA TRẬN</w:t>
      </w:r>
    </w:p>
    <w:tbl>
      <w:tblPr>
        <w:tblW w:w="10606" w:type="dxa"/>
        <w:tblLayout w:type="fixed"/>
        <w:tblLook w:val="04A0" w:firstRow="1" w:lastRow="0" w:firstColumn="1" w:lastColumn="0" w:noHBand="0" w:noVBand="1"/>
      </w:tblPr>
      <w:tblGrid>
        <w:gridCol w:w="1697"/>
        <w:gridCol w:w="1048"/>
        <w:gridCol w:w="756"/>
        <w:gridCol w:w="1275"/>
        <w:gridCol w:w="1035"/>
        <w:gridCol w:w="992"/>
        <w:gridCol w:w="61"/>
        <w:gridCol w:w="957"/>
        <w:gridCol w:w="992"/>
        <w:gridCol w:w="943"/>
        <w:gridCol w:w="850"/>
      </w:tblGrid>
      <w:tr w:rsidR="00171D68" w14:paraId="1B292608" w14:textId="77777777" w:rsidTr="00030871">
        <w:trPr>
          <w:trHeight w:val="376"/>
        </w:trPr>
        <w:tc>
          <w:tcPr>
            <w:tcW w:w="1697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528080E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pacing w:val="-8"/>
                <w:lang w:val="en" w:eastAsia="vi-VN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lang w:val="en"/>
              </w:rPr>
              <w:t>Cấp độ</w:t>
            </w:r>
          </w:p>
          <w:p w14:paraId="6BC9A726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pacing w:val="-8"/>
                <w:lang w:val="en"/>
              </w:rPr>
            </w:pPr>
            <w:r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23BBCA6" wp14:editId="78C11427">
                      <wp:simplePos x="0" y="0"/>
                      <wp:positionH relativeFrom="column">
                        <wp:posOffset>-55245</wp:posOffset>
                      </wp:positionH>
                      <wp:positionV relativeFrom="paragraph">
                        <wp:posOffset>110490</wp:posOffset>
                      </wp:positionV>
                      <wp:extent cx="1066800" cy="635"/>
                      <wp:effectExtent l="0" t="0" r="0" b="0"/>
                      <wp:wrapNone/>
                      <wp:docPr id="25" name="Straight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508635" y="1068070"/>
                                <a:ext cx="1066800" cy="63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5" o:spid="_x0000_s1026" style="position:absolute;flip:x y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35pt,8.7pt" to="79.65pt,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" strokecolor="windowText" strokeweight=".5pt">
                      <v:stroke joinstyle="miter"/>
                    </v:line>
                  </w:pict>
                </mc:Fallback>
              </mc:AlternateContent>
            </w:r>
          </w:p>
          <w:p w14:paraId="321E412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lang w:val="en"/>
              </w:rPr>
              <w:t>Chủ đề</w:t>
            </w:r>
          </w:p>
        </w:tc>
        <w:tc>
          <w:tcPr>
            <w:tcW w:w="1804" w:type="dxa"/>
            <w:gridSpan w:val="2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DB5979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b/>
                <w:bCs/>
                <w:lang w:val="en"/>
              </w:rPr>
              <w:t>Nhận biết</w:t>
            </w:r>
          </w:p>
        </w:tc>
        <w:tc>
          <w:tcPr>
            <w:tcW w:w="2310" w:type="dxa"/>
            <w:gridSpan w:val="2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A850DF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b/>
                <w:bCs/>
                <w:lang w:val="en"/>
              </w:rPr>
              <w:t>Thông hiểu</w:t>
            </w:r>
          </w:p>
        </w:tc>
        <w:tc>
          <w:tcPr>
            <w:tcW w:w="3945" w:type="dxa"/>
            <w:gridSpan w:val="5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D767B1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b/>
                <w:bCs/>
                <w:lang w:val="en"/>
              </w:rPr>
              <w:t>Vận dụng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55D664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b/>
                <w:bCs/>
                <w:lang w:val="en"/>
              </w:rPr>
              <w:t>Cộng</w:t>
            </w:r>
          </w:p>
        </w:tc>
      </w:tr>
      <w:tr w:rsidR="00171D68" w14:paraId="0D7C6C20" w14:textId="77777777" w:rsidTr="00030871">
        <w:trPr>
          <w:trHeight w:val="168"/>
        </w:trPr>
        <w:tc>
          <w:tcPr>
            <w:tcW w:w="1697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14:paraId="14A4C6F8" w14:textId="77777777" w:rsidR="00171D68" w:rsidRDefault="00171D68" w:rsidP="00030871">
            <w:pPr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804" w:type="dxa"/>
            <w:gridSpan w:val="2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14:paraId="1071C534" w14:textId="77777777" w:rsidR="00171D68" w:rsidRDefault="00171D68" w:rsidP="00030871">
            <w:pPr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2310" w:type="dxa"/>
            <w:gridSpan w:val="2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14:paraId="77A71CB3" w14:textId="77777777" w:rsidR="00171D68" w:rsidRDefault="00171D68" w:rsidP="00030871">
            <w:pPr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201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10503C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b/>
                <w:bCs/>
                <w:lang w:val="en"/>
              </w:rPr>
              <w:t>Cấp độ thấp</w:t>
            </w:r>
          </w:p>
        </w:tc>
        <w:tc>
          <w:tcPr>
            <w:tcW w:w="193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86FA438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b/>
                <w:bCs/>
                <w:lang w:val="en"/>
              </w:rPr>
              <w:t>Cấp độ cao</w:t>
            </w:r>
          </w:p>
        </w:tc>
        <w:tc>
          <w:tcPr>
            <w:tcW w:w="850" w:type="dxa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14:paraId="0DFBBC88" w14:textId="77777777" w:rsidR="00171D68" w:rsidRDefault="00171D68" w:rsidP="00030871">
            <w:pPr>
              <w:rPr>
                <w:rFonts w:ascii="Times New Roman" w:hAnsi="Times New Roman" w:cs="Times New Roman"/>
                <w:lang w:val="en" w:eastAsia="vi-VN"/>
              </w:rPr>
            </w:pPr>
          </w:p>
        </w:tc>
      </w:tr>
      <w:tr w:rsidR="00171D68" w14:paraId="2F7B390E" w14:textId="77777777" w:rsidTr="00030871">
        <w:trPr>
          <w:trHeight w:val="359"/>
        </w:trPr>
        <w:tc>
          <w:tcPr>
            <w:tcW w:w="1697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14:paraId="794CBC5F" w14:textId="77777777" w:rsidR="00171D68" w:rsidRDefault="00171D68" w:rsidP="00030871">
            <w:pPr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FE383E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NKQ</w:t>
            </w: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648AE8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L</w:t>
            </w: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D5B666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NKQ</w:t>
            </w: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6753C1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L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A8F05B1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NKQ</w:t>
            </w:r>
          </w:p>
        </w:tc>
        <w:tc>
          <w:tcPr>
            <w:tcW w:w="101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BDA07C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L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6694B2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NKQ</w:t>
            </w: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07462A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L</w:t>
            </w:r>
          </w:p>
        </w:tc>
        <w:tc>
          <w:tcPr>
            <w:tcW w:w="850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4BF92131" w14:textId="77777777" w:rsidR="00171D68" w:rsidRDefault="00171D68" w:rsidP="00030871">
            <w:pPr>
              <w:rPr>
                <w:rFonts w:ascii="Times New Roman" w:hAnsi="Times New Roman" w:cs="Times New Roman"/>
                <w:lang w:val="en" w:eastAsia="vi-VN"/>
              </w:rPr>
            </w:pPr>
          </w:p>
        </w:tc>
      </w:tr>
      <w:tr w:rsidR="00171D68" w14:paraId="114526C8" w14:textId="77777777" w:rsidTr="00030871">
        <w:trPr>
          <w:trHeight w:val="1147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548A947" w14:textId="77777777" w:rsidR="00171D68" w:rsidRDefault="00171D68" w:rsidP="00030871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Phương trình bậc nhất một ẩn và cách giải</w:t>
            </w:r>
          </w:p>
        </w:tc>
        <w:tc>
          <w:tcPr>
            <w:tcW w:w="180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F92BE70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31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BA0D0FC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Giải được phương  trình bậc nhất 1 ẩn đơn giản</w:t>
            </w:r>
          </w:p>
          <w:p w14:paraId="137E4EF5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01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FA7C6C5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iết đưa phương trình về dạng phương trình bậc nhất  và giải được.</w:t>
            </w:r>
          </w:p>
        </w:tc>
        <w:tc>
          <w:tcPr>
            <w:tcW w:w="193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281757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 xml:space="preserve">Vận dụng giải phương trình dạng ax + b = 0 để giải bài tập. 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B853B6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</w:tr>
      <w:tr w:rsidR="00171D68" w14:paraId="47561AA6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4ED6EE5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Số câu</w:t>
            </w:r>
          </w:p>
          <w:p w14:paraId="43C40F6C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en"/>
              </w:rPr>
            </w:pPr>
            <w:r>
              <w:rPr>
                <w:rFonts w:ascii="Times New Roman" w:hAnsi="Times New Roman" w:cs="Times New Roman"/>
                <w:lang w:val="en"/>
              </w:rPr>
              <w:lastRenderedPageBreak/>
              <w:t>Số điểm</w:t>
            </w:r>
          </w:p>
          <w:p w14:paraId="53907FF8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ỉ lệ %</w:t>
            </w: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98A2FD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  <w:p w14:paraId="755A811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C17CA8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14:paraId="27C0FE66" w14:textId="77777777" w:rsidR="00171D68" w:rsidRDefault="00171D68" w:rsidP="00030871">
            <w:pPr>
              <w:jc w:val="center"/>
              <w:rPr>
                <w:rFonts w:ascii="Times New Roman" w:hAnsi="Times New Roman" w:cs="Times New Roman"/>
                <w:i/>
                <w:color w:val="000000"/>
                <w:lang w:val="vi-VN"/>
              </w:rPr>
            </w:pP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1EC5DB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  <w:p w14:paraId="53D49E2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lastRenderedPageBreak/>
              <w:t>Bài 1a</w:t>
            </w:r>
          </w:p>
          <w:p w14:paraId="1EC357F8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0.5đ</w:t>
            </w:r>
          </w:p>
          <w:p w14:paraId="471281D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5%</w:t>
            </w:r>
          </w:p>
          <w:p w14:paraId="2C0CBAA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9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F624BF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01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9087F9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ài 1b</w:t>
            </w:r>
          </w:p>
          <w:p w14:paraId="5613CDA6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lastRenderedPageBreak/>
              <w:t>0.5đ</w:t>
            </w:r>
          </w:p>
          <w:p w14:paraId="50C534A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5%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881618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6874BB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ài 1c</w:t>
            </w:r>
          </w:p>
          <w:p w14:paraId="1F716761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lastRenderedPageBreak/>
              <w:t>0.75đ</w:t>
            </w:r>
          </w:p>
          <w:p w14:paraId="5C97C64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7.5%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59EB46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lastRenderedPageBreak/>
              <w:t>3 câu</w:t>
            </w:r>
          </w:p>
          <w:p w14:paraId="747B19F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lastRenderedPageBreak/>
              <w:t>1.75đ</w:t>
            </w:r>
          </w:p>
          <w:p w14:paraId="319F4CE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7.5%</w:t>
            </w:r>
          </w:p>
        </w:tc>
      </w:tr>
      <w:tr w:rsidR="00171D68" w14:paraId="30BACF3F" w14:textId="77777777" w:rsidTr="00030871">
        <w:trPr>
          <w:trHeight w:val="1470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D493F40" w14:textId="77777777" w:rsidR="00171D68" w:rsidRDefault="00171D68" w:rsidP="00030871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lastRenderedPageBreak/>
              <w:t>Phương trình tích</w:t>
            </w:r>
          </w:p>
        </w:tc>
        <w:tc>
          <w:tcPr>
            <w:tcW w:w="180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E0C5823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31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A9E010C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Giải được bài tập phương trình tích đơn giản</w:t>
            </w:r>
          </w:p>
        </w:tc>
        <w:tc>
          <w:tcPr>
            <w:tcW w:w="201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A9AE407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Giải được bài tập đưa phương trình về dạng phương trình tích</w:t>
            </w:r>
          </w:p>
        </w:tc>
        <w:tc>
          <w:tcPr>
            <w:tcW w:w="193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32AC2FF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A87A46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</w:tr>
      <w:tr w:rsidR="00171D68" w14:paraId="1C42D087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9AD76D6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câu</w:t>
            </w:r>
          </w:p>
          <w:p w14:paraId="5EB4A623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điểm</w:t>
            </w:r>
          </w:p>
          <w:p w14:paraId="535687F9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Tỉ lệ %</w:t>
            </w: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9AB2D9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700639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4F9E6CE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  <w:p w14:paraId="6218615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C5B7E7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ài 1d</w:t>
            </w:r>
          </w:p>
          <w:p w14:paraId="3D1004C8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0. 5đ</w:t>
            </w:r>
          </w:p>
          <w:p w14:paraId="2A944D2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5%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6611C4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101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68779D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ài 1e</w:t>
            </w:r>
          </w:p>
          <w:p w14:paraId="365AB621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0.75đ</w:t>
            </w:r>
          </w:p>
          <w:p w14:paraId="5109D53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7.5%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145BF4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BC6E86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8CE44F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2 câu</w:t>
            </w:r>
          </w:p>
          <w:p w14:paraId="2C3931E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1.</w:t>
            </w:r>
            <w:r>
              <w:rPr>
                <w:rFonts w:ascii="Times New Roman" w:hAnsi="Times New Roman" w:cs="Times New Roman"/>
              </w:rPr>
              <w:t>25</w:t>
            </w:r>
            <w:r>
              <w:rPr>
                <w:rFonts w:ascii="Times New Roman" w:hAnsi="Times New Roman" w:cs="Times New Roman"/>
                <w:lang w:val="vi-VN"/>
              </w:rPr>
              <w:t>đ</w:t>
            </w:r>
          </w:p>
          <w:p w14:paraId="293CCAF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1</w:t>
            </w:r>
            <w:r>
              <w:rPr>
                <w:rFonts w:ascii="Times New Roman" w:hAnsi="Times New Roman" w:cs="Times New Roman"/>
              </w:rPr>
              <w:t>2.5</w:t>
            </w:r>
            <w:r>
              <w:rPr>
                <w:rFonts w:ascii="Times New Roman" w:hAnsi="Times New Roman" w:cs="Times New Roman"/>
                <w:lang w:val="vi-VN"/>
              </w:rPr>
              <w:t>%</w:t>
            </w:r>
          </w:p>
        </w:tc>
      </w:tr>
      <w:tr w:rsidR="00171D68" w14:paraId="0E536259" w14:textId="77777777" w:rsidTr="00030871">
        <w:trPr>
          <w:trHeight w:val="1470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A46955F" w14:textId="77777777" w:rsidR="00171D68" w:rsidRDefault="00171D68" w:rsidP="00030871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Phương trình chứa ẩn ở mẫu</w:t>
            </w:r>
          </w:p>
        </w:tc>
        <w:tc>
          <w:tcPr>
            <w:tcW w:w="180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0DD3E8C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31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2B53CF4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01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DF02A0B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193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189B3D4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Vận dụng được cách giải phương trình chưa ẩn ở mẫu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AC47898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</w:tr>
      <w:tr w:rsidR="00171D68" w14:paraId="45D496AC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FF09EDD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câu</w:t>
            </w:r>
          </w:p>
          <w:p w14:paraId="3D0B5668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điểm</w:t>
            </w:r>
          </w:p>
          <w:p w14:paraId="76FEB09D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Tỉ lệ %</w:t>
            </w: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3CA794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99ACD7E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2CA1F8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F29810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053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64889DE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67DDE1B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992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628073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8A885A5" w14:textId="77777777" w:rsidR="00171D68" w:rsidRPr="00462AB3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ài</w:t>
            </w:r>
            <w:r>
              <w:rPr>
                <w:rFonts w:ascii="Times New Roman" w:hAnsi="Times New Roman" w:cs="Times New Roman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2</w:t>
            </w:r>
          </w:p>
          <w:p w14:paraId="441BD02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 xml:space="preserve">1.0 </w:t>
            </w:r>
            <w:r>
              <w:rPr>
                <w:rFonts w:ascii="Times New Roman" w:hAnsi="Times New Roman" w:cs="Times New Roman"/>
                <w:lang w:val="vi-VN"/>
              </w:rPr>
              <w:t>đ</w:t>
            </w:r>
          </w:p>
          <w:p w14:paraId="7A0E21E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</w:rPr>
              <w:t>10</w:t>
            </w:r>
            <w:r>
              <w:rPr>
                <w:rFonts w:ascii="Times New Roman" w:hAnsi="Times New Roman" w:cs="Times New Roman"/>
                <w:lang w:val="vi-VN"/>
              </w:rPr>
              <w:t>%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B3715F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  <w:lang w:val="vi-VN"/>
              </w:rPr>
              <w:t xml:space="preserve"> câu</w:t>
            </w:r>
          </w:p>
          <w:p w14:paraId="5B52CBE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1.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  <w:lang w:val="vi-VN"/>
              </w:rPr>
              <w:t>đ</w:t>
            </w:r>
          </w:p>
          <w:p w14:paraId="1264F34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1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  <w:lang w:val="vi-VN"/>
              </w:rPr>
              <w:t>%</w:t>
            </w:r>
          </w:p>
        </w:tc>
      </w:tr>
      <w:tr w:rsidR="00171D68" w14:paraId="1CA9867B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7A515B6" w14:textId="77777777" w:rsidR="00171D68" w:rsidRDefault="00171D68" w:rsidP="0003087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4. Giải bài toán bằng cách lập phương trình</w:t>
            </w:r>
          </w:p>
        </w:tc>
        <w:tc>
          <w:tcPr>
            <w:tcW w:w="180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33E96B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31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328119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01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6338A3E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935" w:type="dxa"/>
            <w:gridSpan w:val="2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EF4B61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 w:eastAsia="vi-VN"/>
              </w:rPr>
              <w:t>Vận dụng được cách lập phương trình để giải bài tập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CFACD7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/>
              </w:rPr>
            </w:pPr>
          </w:p>
        </w:tc>
      </w:tr>
      <w:tr w:rsidR="00171D68" w14:paraId="1FB23F45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E98E943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câu</w:t>
            </w:r>
          </w:p>
          <w:p w14:paraId="3B397B3E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điểm</w:t>
            </w:r>
          </w:p>
          <w:p w14:paraId="2739D370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Tỉ lệ %</w:t>
            </w: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071485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4F093C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C6254C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35ADFB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053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04604CB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lang w:val="en" w:eastAsia="vi-VN"/>
              </w:rPr>
            </w:pP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69329CE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992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5B992B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B3D9586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 w:eastAsia="vi-VN"/>
              </w:rPr>
              <w:t>Bài 3</w:t>
            </w:r>
          </w:p>
          <w:p w14:paraId="149E0DE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 w:eastAsia="vi-VN"/>
              </w:rPr>
              <w:t>2.0đ</w:t>
            </w:r>
          </w:p>
          <w:p w14:paraId="0E86F5D6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 w:eastAsia="vi-VN"/>
              </w:rPr>
              <w:t>20%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A91D3B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  <w:lang w:val="vi-VN"/>
              </w:rPr>
              <w:t xml:space="preserve"> câu</w:t>
            </w:r>
          </w:p>
          <w:p w14:paraId="77738CB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  <w:lang w:val="vi-VN"/>
              </w:rPr>
              <w:t>.0đ</w:t>
            </w:r>
          </w:p>
          <w:p w14:paraId="26EAFB2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  <w:lang w:val="vi-VN"/>
              </w:rPr>
              <w:t>0%</w:t>
            </w:r>
          </w:p>
        </w:tc>
      </w:tr>
      <w:tr w:rsidR="00171D68" w14:paraId="05FF01D6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431F8B6" w14:textId="77777777" w:rsidR="00171D68" w:rsidRDefault="00171D68" w:rsidP="0003087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Định lí Ta - lét và hệ quả của định lí Ta - lét</w:t>
            </w:r>
          </w:p>
        </w:tc>
        <w:tc>
          <w:tcPr>
            <w:tcW w:w="180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C1F0BE6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31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E184FB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01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75B72586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Vận dụng được định lí Ta-lét và hệ quả của định lí Ta-lét</w:t>
            </w:r>
          </w:p>
        </w:tc>
        <w:tc>
          <w:tcPr>
            <w:tcW w:w="1935" w:type="dxa"/>
            <w:gridSpan w:val="2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E27842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D05E3C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/>
              </w:rPr>
            </w:pPr>
          </w:p>
        </w:tc>
      </w:tr>
      <w:tr w:rsidR="00171D68" w14:paraId="7F69898D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2F6345A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câu</w:t>
            </w:r>
          </w:p>
          <w:p w14:paraId="5A4330B8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điểm</w:t>
            </w:r>
          </w:p>
          <w:p w14:paraId="5EB0DC62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Tỉ lệ %</w:t>
            </w: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20377C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A165DB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716023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25F8518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053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581BB64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lang w:val="en" w:eastAsia="vi-VN"/>
              </w:rPr>
            </w:pP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4CFEC4B8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ài 4</w:t>
            </w:r>
          </w:p>
          <w:p w14:paraId="64CD9511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 đ</w:t>
            </w:r>
          </w:p>
          <w:p w14:paraId="3DDC9F4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0%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3D7CC3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8C28798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9D8805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 câu</w:t>
            </w:r>
          </w:p>
          <w:p w14:paraId="01C1B886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 xml:space="preserve"> 1đ</w:t>
            </w:r>
          </w:p>
          <w:p w14:paraId="7FD0917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0%</w:t>
            </w:r>
          </w:p>
        </w:tc>
      </w:tr>
      <w:tr w:rsidR="00171D68" w14:paraId="1386BFC3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ECED8CB" w14:textId="77777777" w:rsidR="00171D68" w:rsidRDefault="00171D68" w:rsidP="0003087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eastAsia="vi-VN"/>
              </w:rPr>
              <w:t>Tính chất đường phân giác của tam giác</w:t>
            </w:r>
          </w:p>
        </w:tc>
        <w:tc>
          <w:tcPr>
            <w:tcW w:w="180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05F8CE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31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CAC893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Hiểu được tính chất đường phân giác của tam giác</w:t>
            </w:r>
          </w:p>
        </w:tc>
        <w:tc>
          <w:tcPr>
            <w:tcW w:w="201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621948B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1935" w:type="dxa"/>
            <w:gridSpan w:val="2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F077BB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Áp dụng được tính chất đường phân giác của tam giác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D229A4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/>
              </w:rPr>
            </w:pPr>
          </w:p>
        </w:tc>
      </w:tr>
      <w:tr w:rsidR="00171D68" w14:paraId="519A0B7A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377675E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câu</w:t>
            </w:r>
          </w:p>
          <w:p w14:paraId="06C55E96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điểm</w:t>
            </w:r>
          </w:p>
          <w:p w14:paraId="5CCA675F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Tỉ lệ %</w:t>
            </w: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BECA14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FF3B44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357C3F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 w:eastAsia="vi-VN"/>
              </w:rPr>
            </w:pP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90588B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ài 5b</w:t>
            </w:r>
          </w:p>
          <w:p w14:paraId="245B825E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0.5đ</w:t>
            </w:r>
          </w:p>
          <w:p w14:paraId="65A5237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5%</w:t>
            </w:r>
          </w:p>
        </w:tc>
        <w:tc>
          <w:tcPr>
            <w:tcW w:w="1053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B4E8BD6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lang w:val="en" w:eastAsia="vi-VN"/>
              </w:rPr>
            </w:pP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5F57510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992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3CC73E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587302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ai 5c</w:t>
            </w:r>
          </w:p>
          <w:p w14:paraId="6E4EE35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 đ</w:t>
            </w:r>
          </w:p>
          <w:p w14:paraId="6375648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0%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99DEE0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  <w:lang w:val="vi-VN"/>
              </w:rPr>
              <w:t xml:space="preserve"> câu</w:t>
            </w:r>
          </w:p>
          <w:p w14:paraId="2AC04BD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>1.5</w:t>
            </w:r>
            <w:r>
              <w:rPr>
                <w:rFonts w:ascii="Times New Roman" w:hAnsi="Times New Roman" w:cs="Times New Roman"/>
                <w:lang w:val="vi-VN"/>
              </w:rPr>
              <w:t>đ</w:t>
            </w:r>
          </w:p>
          <w:p w14:paraId="2E2B63A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>15</w:t>
            </w:r>
            <w:r>
              <w:rPr>
                <w:rFonts w:ascii="Times New Roman" w:hAnsi="Times New Roman" w:cs="Times New Roman"/>
                <w:lang w:val="vi-VN"/>
              </w:rPr>
              <w:t>%</w:t>
            </w:r>
          </w:p>
        </w:tc>
      </w:tr>
      <w:tr w:rsidR="00171D68" w14:paraId="7F6B8354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DB7280E" w14:textId="77777777" w:rsidR="00171D68" w:rsidRPr="00463FAF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. </w:t>
            </w:r>
            <w:r w:rsidRPr="00463FAF">
              <w:rPr>
                <w:rFonts w:ascii="Times New Roman" w:hAnsi="Times New Roman" w:cs="Times New Roman"/>
              </w:rPr>
              <w:t>Tam giác đồng dạng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80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68867A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231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9FDE90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Vẽ được hình và viết GT, KL</w:t>
            </w:r>
          </w:p>
        </w:tc>
        <w:tc>
          <w:tcPr>
            <w:tcW w:w="201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6CE0BC0E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 xml:space="preserve">Chứng minh được hai tam giác đồng dạng theo một trong </w:t>
            </w:r>
            <w:r>
              <w:rPr>
                <w:rFonts w:ascii="Times New Roman" w:hAnsi="Times New Roman" w:cs="Times New Roman"/>
                <w:lang w:eastAsia="vi-VN"/>
              </w:rPr>
              <w:lastRenderedPageBreak/>
              <w:t>ba trường hợp</w:t>
            </w:r>
          </w:p>
        </w:tc>
        <w:tc>
          <w:tcPr>
            <w:tcW w:w="1935" w:type="dxa"/>
            <w:gridSpan w:val="2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49B461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3DDCF6E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171D68" w14:paraId="44FA9B8D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A9A1B96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val="vi-VN"/>
              </w:rPr>
              <w:lastRenderedPageBreak/>
              <w:t>Số câu</w:t>
            </w:r>
          </w:p>
          <w:p w14:paraId="65211CE3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điểm</w:t>
            </w:r>
          </w:p>
          <w:p w14:paraId="425E10AC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Tỉ lệ %</w:t>
            </w: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DB2790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2D962D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8B1005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 w:eastAsia="vi-VN"/>
              </w:rPr>
            </w:pP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9679CB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ai 5a</w:t>
            </w:r>
          </w:p>
          <w:p w14:paraId="36F4FE4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0.5 đ</w:t>
            </w:r>
          </w:p>
          <w:p w14:paraId="6FCB36F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5%</w:t>
            </w:r>
          </w:p>
        </w:tc>
        <w:tc>
          <w:tcPr>
            <w:tcW w:w="1053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209824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lang w:val="en" w:eastAsia="vi-VN"/>
              </w:rPr>
            </w:pP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21D75C5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ai 5a</w:t>
            </w:r>
          </w:p>
          <w:p w14:paraId="5DFF710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 đ</w:t>
            </w:r>
          </w:p>
          <w:p w14:paraId="2BA0863E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0%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84ACAC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852B88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87D99F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  <w:lang w:val="vi-VN"/>
              </w:rPr>
              <w:t xml:space="preserve"> câu</w:t>
            </w:r>
          </w:p>
          <w:p w14:paraId="25875AF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 xml:space="preserve">1.5 </w:t>
            </w:r>
            <w:r>
              <w:rPr>
                <w:rFonts w:ascii="Times New Roman" w:hAnsi="Times New Roman" w:cs="Times New Roman"/>
                <w:lang w:val="vi-VN"/>
              </w:rPr>
              <w:t>đ</w:t>
            </w:r>
          </w:p>
          <w:p w14:paraId="54B87F5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  <w:r>
              <w:rPr>
                <w:rFonts w:ascii="Times New Roman" w:hAnsi="Times New Roman" w:cs="Times New Roman"/>
                <w:lang w:val="vi-VN"/>
              </w:rPr>
              <w:t>%</w:t>
            </w:r>
          </w:p>
        </w:tc>
      </w:tr>
      <w:tr w:rsidR="00171D68" w14:paraId="109B0922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D2E53BA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lang w:val="en"/>
              </w:rPr>
            </w:pPr>
            <w:r>
              <w:rPr>
                <w:rFonts w:ascii="Times New Roman" w:hAnsi="Times New Roman" w:cs="Times New Roman"/>
                <w:bCs/>
                <w:lang w:val="en"/>
              </w:rPr>
              <w:t xml:space="preserve">TS câu </w:t>
            </w:r>
          </w:p>
          <w:p w14:paraId="554EE8CD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lang w:val="en"/>
              </w:rPr>
            </w:pPr>
            <w:r>
              <w:rPr>
                <w:rFonts w:ascii="Times New Roman" w:hAnsi="Times New Roman" w:cs="Times New Roman"/>
                <w:bCs/>
                <w:lang w:val="en"/>
              </w:rPr>
              <w:t xml:space="preserve">TS điểm </w:t>
            </w:r>
          </w:p>
          <w:p w14:paraId="4F45DF55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en"/>
              </w:rPr>
              <w:t>Tỉ lệ %</w:t>
            </w: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695981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3F7BC5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201FCC1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14A17C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4 câu</w:t>
            </w:r>
          </w:p>
          <w:p w14:paraId="328033A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2.0đ</w:t>
            </w:r>
          </w:p>
          <w:p w14:paraId="7B4B254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20%</w:t>
            </w:r>
          </w:p>
        </w:tc>
        <w:tc>
          <w:tcPr>
            <w:tcW w:w="1053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CE2D052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lang w:eastAsia="vi-VN"/>
              </w:rPr>
            </w:pP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745E8911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4 câu</w:t>
            </w:r>
          </w:p>
          <w:p w14:paraId="69BD429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3.25đ</w:t>
            </w:r>
          </w:p>
          <w:p w14:paraId="1CB1818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32.5%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0C3525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039B65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4 câu</w:t>
            </w:r>
          </w:p>
          <w:p w14:paraId="0114AA9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4.75đ</w:t>
            </w:r>
          </w:p>
          <w:p w14:paraId="10E1B9F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47.5%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EA8721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eastAsia="zh-CN"/>
              </w:rPr>
              <w:t>12</w:t>
            </w:r>
            <w:r>
              <w:rPr>
                <w:rFonts w:ascii="Times New Roman" w:hAnsi="Times New Roman" w:cs="Times New Roman"/>
                <w:lang w:val="vi-VN" w:eastAsia="zh-CN"/>
              </w:rPr>
              <w:t xml:space="preserve"> câu</w:t>
            </w:r>
          </w:p>
          <w:p w14:paraId="5F2E435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 w:eastAsia="zh-CN"/>
              </w:rPr>
              <w:t>10đ</w:t>
            </w:r>
          </w:p>
          <w:p w14:paraId="0CD98A4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 w:eastAsia="zh-CN"/>
              </w:rPr>
              <w:t>100%</w:t>
            </w:r>
          </w:p>
        </w:tc>
      </w:tr>
    </w:tbl>
    <w:tbl>
      <w:tblPr>
        <w:tblStyle w:val="TableGrid"/>
        <w:tblpPr w:leftFromText="180" w:rightFromText="180" w:vertAnchor="text" w:tblpX="11294" w:tblpY="-5405"/>
        <w:tblOverlap w:val="never"/>
        <w:tblW w:w="2021" w:type="dxa"/>
        <w:tblLayout w:type="fixed"/>
        <w:tblLook w:val="04A0" w:firstRow="1" w:lastRow="0" w:firstColumn="1" w:lastColumn="0" w:noHBand="0" w:noVBand="1"/>
      </w:tblPr>
      <w:tblGrid>
        <w:gridCol w:w="2021"/>
      </w:tblGrid>
      <w:tr w:rsidR="00171D68" w14:paraId="4E3AE31F" w14:textId="77777777" w:rsidTr="00030871">
        <w:trPr>
          <w:trHeight w:val="30"/>
        </w:trPr>
        <w:tc>
          <w:tcPr>
            <w:tcW w:w="2021" w:type="dxa"/>
          </w:tcPr>
          <w:p w14:paraId="26BA256F" w14:textId="77777777" w:rsidR="00171D68" w:rsidRDefault="00171D68" w:rsidP="00030871"/>
        </w:tc>
      </w:tr>
    </w:tbl>
    <w:p w14:paraId="44280742" w14:textId="77777777" w:rsidR="00171D68" w:rsidRDefault="00171D68" w:rsidP="00171D68"/>
    <w:p w14:paraId="4EAB5780" w14:textId="77777777" w:rsidR="00171D68" w:rsidRDefault="00171D68" w:rsidP="00171D68">
      <w:pPr>
        <w:tabs>
          <w:tab w:val="left" w:pos="7200"/>
        </w:tabs>
        <w:jc w:val="both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p w14:paraId="1E48B241" w14:textId="77777777" w:rsidR="00171D68" w:rsidRDefault="00171D68" w:rsidP="00171D68">
      <w:pPr>
        <w:tabs>
          <w:tab w:val="left" w:pos="7200"/>
        </w:tabs>
        <w:jc w:val="both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p w14:paraId="7CB0E6D1" w14:textId="77777777" w:rsidR="00D070BF" w:rsidRDefault="00D070BF"/>
    <w:sectPr w:rsidR="00D070BF" w:rsidSect="00A96272">
      <w:headerReference w:type="default" r:id="rId47"/>
      <w:footerReference w:type="default" r:id="rId48"/>
      <w:pgSz w:w="11906" w:h="16838"/>
      <w:pgMar w:top="720" w:right="720" w:bottom="720" w:left="720" w:header="540" w:footer="4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28FE562" w14:textId="77777777" w:rsidR="005468EE" w:rsidRDefault="005468EE" w:rsidP="00483A64">
      <w:pPr>
        <w:spacing w:after="0" w:line="240" w:lineRule="auto"/>
      </w:pPr>
      <w:r>
        <w:separator/>
      </w:r>
    </w:p>
  </w:endnote>
  <w:endnote w:type="continuationSeparator" w:id="0">
    <w:p w14:paraId="648052B9" w14:textId="77777777" w:rsidR="005468EE" w:rsidRDefault="005468EE" w:rsidP="00483A6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A3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FC84AE" w14:textId="527AE864" w:rsidR="00A96272" w:rsidRPr="00A96272" w:rsidRDefault="00A96272" w:rsidP="00A96272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Times New Roman" w:hAnsi="Times New Roman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3FFE955" w14:textId="77777777" w:rsidR="005468EE" w:rsidRDefault="005468EE" w:rsidP="00483A64">
      <w:pPr>
        <w:spacing w:after="0" w:line="240" w:lineRule="auto"/>
      </w:pPr>
      <w:r>
        <w:separator/>
      </w:r>
    </w:p>
  </w:footnote>
  <w:footnote w:type="continuationSeparator" w:id="0">
    <w:p w14:paraId="699F5408" w14:textId="77777777" w:rsidR="005468EE" w:rsidRDefault="005468EE" w:rsidP="00483A6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8373205" w14:textId="52BE2F2F" w:rsidR="00160D8E" w:rsidRDefault="00A96272" w:rsidP="00A96272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971DCCF"/>
    <w:multiLevelType w:val="singleLevel"/>
    <w:tmpl w:val="B971DCCF"/>
    <w:lvl w:ilvl="0">
      <w:start w:val="5"/>
      <w:numFmt w:val="decimal"/>
      <w:suff w:val="space"/>
      <w:lvlText w:val="%1."/>
      <w:lvlJc w:val="left"/>
    </w:lvl>
  </w:abstractNum>
  <w:abstractNum w:abstractNumId="1">
    <w:nsid w:val="0FC55B67"/>
    <w:multiLevelType w:val="singleLevel"/>
    <w:tmpl w:val="0FC55B67"/>
    <w:lvl w:ilvl="0">
      <w:start w:val="1"/>
      <w:numFmt w:val="decimal"/>
      <w:suff w:val="space"/>
      <w:lvlText w:val="%1."/>
      <w:lvlJc w:val="left"/>
    </w:lvl>
  </w:abstractNum>
  <w:abstractNum w:abstractNumId="2">
    <w:nsid w:val="1A350B15"/>
    <w:multiLevelType w:val="hybridMultilevel"/>
    <w:tmpl w:val="25A469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7168FC"/>
    <w:multiLevelType w:val="singleLevel"/>
    <w:tmpl w:val="237168FC"/>
    <w:lvl w:ilvl="0">
      <w:start w:val="1"/>
      <w:numFmt w:val="decimal"/>
      <w:suff w:val="space"/>
      <w:lvlText w:val="(%1)"/>
      <w:lvlJc w:val="left"/>
    </w:lvl>
  </w:abstractNum>
  <w:abstractNum w:abstractNumId="4">
    <w:nsid w:val="7DAB57A0"/>
    <w:multiLevelType w:val="hybridMultilevel"/>
    <w:tmpl w:val="65A2650E"/>
    <w:lvl w:ilvl="0" w:tplc="47F62F46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02BE"/>
    <w:rsid w:val="0004403C"/>
    <w:rsid w:val="000A6CD1"/>
    <w:rsid w:val="000D6A2D"/>
    <w:rsid w:val="00157238"/>
    <w:rsid w:val="00160D8E"/>
    <w:rsid w:val="00171D68"/>
    <w:rsid w:val="00211A45"/>
    <w:rsid w:val="00243C5A"/>
    <w:rsid w:val="00243F05"/>
    <w:rsid w:val="00272EB0"/>
    <w:rsid w:val="002838E7"/>
    <w:rsid w:val="00323590"/>
    <w:rsid w:val="003C2FF1"/>
    <w:rsid w:val="00404A94"/>
    <w:rsid w:val="00462AB3"/>
    <w:rsid w:val="00463FAF"/>
    <w:rsid w:val="00483A64"/>
    <w:rsid w:val="0048682D"/>
    <w:rsid w:val="004974EC"/>
    <w:rsid w:val="00541756"/>
    <w:rsid w:val="005468EE"/>
    <w:rsid w:val="005E0C8B"/>
    <w:rsid w:val="0060005D"/>
    <w:rsid w:val="00605148"/>
    <w:rsid w:val="00662DF8"/>
    <w:rsid w:val="00673E4D"/>
    <w:rsid w:val="007B0D15"/>
    <w:rsid w:val="007F4351"/>
    <w:rsid w:val="00895CE9"/>
    <w:rsid w:val="008B4D9E"/>
    <w:rsid w:val="008C1775"/>
    <w:rsid w:val="00A12E49"/>
    <w:rsid w:val="00A96272"/>
    <w:rsid w:val="00C15EEF"/>
    <w:rsid w:val="00C50824"/>
    <w:rsid w:val="00D070BF"/>
    <w:rsid w:val="00D104A3"/>
    <w:rsid w:val="00E06C4F"/>
    <w:rsid w:val="00EB1082"/>
    <w:rsid w:val="00F402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C5A94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qFormat/>
    <w:rsid w:val="00F402BE"/>
    <w:pPr>
      <w:spacing w:after="0" w:line="240" w:lineRule="auto"/>
    </w:pPr>
    <w:rPr>
      <w:rFonts w:eastAsiaTheme="minorEastAsia"/>
      <w:sz w:val="24"/>
      <w:szCs w:val="24"/>
      <w:lang w:eastAsia="zh-CN"/>
    </w:rPr>
  </w:style>
  <w:style w:type="table" w:styleId="TableGrid">
    <w:name w:val="Table Grid"/>
    <w:basedOn w:val="TableNormal"/>
    <w:rsid w:val="00F402BE"/>
    <w:pPr>
      <w:widowControl w:val="0"/>
      <w:spacing w:after="0" w:line="240" w:lineRule="auto"/>
      <w:jc w:val="both"/>
    </w:pPr>
    <w:rPr>
      <w:rFonts w:eastAsiaTheme="minorEastAsia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05148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605148"/>
    <w:pPr>
      <w:numPr>
        <w:numId w:val="4"/>
      </w:numPr>
      <w:tabs>
        <w:tab w:val="center" w:pos="5600"/>
        <w:tab w:val="right" w:pos="10460"/>
      </w:tabs>
      <w:spacing w:line="360" w:lineRule="auto"/>
      <w:ind w:right="45"/>
      <w:jc w:val="both"/>
    </w:pPr>
    <w:rPr>
      <w:rFonts w:ascii="Times New Roman" w:hAnsi="Times New Roman" w:cs="Times New Roman"/>
      <w:sz w:val="28"/>
      <w:lang w:val="es-CL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05148"/>
  </w:style>
  <w:style w:type="character" w:customStyle="1" w:styleId="MTDisplayEquationChar">
    <w:name w:val="MTDisplayEquation Char"/>
    <w:basedOn w:val="ListParagraphChar"/>
    <w:link w:val="MTDisplayEquation"/>
    <w:rsid w:val="00605148"/>
    <w:rPr>
      <w:rFonts w:ascii="Times New Roman" w:hAnsi="Times New Roman" w:cs="Times New Roman"/>
      <w:sz w:val="28"/>
      <w:lang w:val="es-C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3A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A6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83A6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3A64"/>
  </w:style>
  <w:style w:type="paragraph" w:styleId="Footer">
    <w:name w:val="footer"/>
    <w:basedOn w:val="Normal"/>
    <w:link w:val="FooterChar"/>
    <w:uiPriority w:val="99"/>
    <w:unhideWhenUsed/>
    <w:rsid w:val="00483A6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3A6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qFormat/>
    <w:rsid w:val="00F402BE"/>
    <w:pPr>
      <w:spacing w:after="0" w:line="240" w:lineRule="auto"/>
    </w:pPr>
    <w:rPr>
      <w:rFonts w:eastAsiaTheme="minorEastAsia"/>
      <w:sz w:val="24"/>
      <w:szCs w:val="24"/>
      <w:lang w:eastAsia="zh-CN"/>
    </w:rPr>
  </w:style>
  <w:style w:type="table" w:styleId="TableGrid">
    <w:name w:val="Table Grid"/>
    <w:basedOn w:val="TableNormal"/>
    <w:rsid w:val="00F402BE"/>
    <w:pPr>
      <w:widowControl w:val="0"/>
      <w:spacing w:after="0" w:line="240" w:lineRule="auto"/>
      <w:jc w:val="both"/>
    </w:pPr>
    <w:rPr>
      <w:rFonts w:eastAsiaTheme="minorEastAsia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05148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605148"/>
    <w:pPr>
      <w:numPr>
        <w:numId w:val="4"/>
      </w:numPr>
      <w:tabs>
        <w:tab w:val="center" w:pos="5600"/>
        <w:tab w:val="right" w:pos="10460"/>
      </w:tabs>
      <w:spacing w:line="360" w:lineRule="auto"/>
      <w:ind w:right="45"/>
      <w:jc w:val="both"/>
    </w:pPr>
    <w:rPr>
      <w:rFonts w:ascii="Times New Roman" w:hAnsi="Times New Roman" w:cs="Times New Roman"/>
      <w:sz w:val="28"/>
      <w:lang w:val="es-CL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05148"/>
  </w:style>
  <w:style w:type="character" w:customStyle="1" w:styleId="MTDisplayEquationChar">
    <w:name w:val="MTDisplayEquation Char"/>
    <w:basedOn w:val="ListParagraphChar"/>
    <w:link w:val="MTDisplayEquation"/>
    <w:rsid w:val="00605148"/>
    <w:rPr>
      <w:rFonts w:ascii="Times New Roman" w:hAnsi="Times New Roman" w:cs="Times New Roman"/>
      <w:sz w:val="28"/>
      <w:lang w:val="es-C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3A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A6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83A6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3A64"/>
  </w:style>
  <w:style w:type="paragraph" w:styleId="Footer">
    <w:name w:val="footer"/>
    <w:basedOn w:val="Normal"/>
    <w:link w:val="FooterChar"/>
    <w:uiPriority w:val="99"/>
    <w:unhideWhenUsed/>
    <w:rsid w:val="00483A6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3A6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footer" Target="footer1.xml"/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785</Words>
  <Characters>447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2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16T02:44:00Z</dcterms:created>
  <dcterms:modified xsi:type="dcterms:W3CDTF">2022-03-16T02:44:00Z</dcterms:modified>
</cp:coreProperties>
</file>